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17BBA5" w14:textId="77777777" w:rsidR="000C6289" w:rsidRPr="00B23899" w:rsidRDefault="009B6A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0C44E7" wp14:editId="54BC2490">
                <wp:simplePos x="0" y="0"/>
                <wp:positionH relativeFrom="column">
                  <wp:posOffset>408940</wp:posOffset>
                </wp:positionH>
                <wp:positionV relativeFrom="paragraph">
                  <wp:posOffset>136525</wp:posOffset>
                </wp:positionV>
                <wp:extent cx="2520315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0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7F8C3F" id="Line 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2pt,10.75pt" to="230.6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eHG8gEAALMDAAAOAAAAZHJzL2Uyb0RvYy54bWysU02P2jAQvVfqf7B8h4QsU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"/>
            </w:pict>
          </mc:Fallback>
        </mc:AlternateContent>
      </w:r>
      <w:r w:rsidR="000C6289" w:rsidRPr="00B23899">
        <w:rPr>
          <w:color w:val="1A171B"/>
        </w:rPr>
        <w:t>Name</w:t>
      </w:r>
    </w:p>
    <w:p w14:paraId="1A866CC1" w14:textId="77777777" w:rsidR="000C6289" w:rsidRPr="00B23899" w:rsidRDefault="009B6A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0D38F90" wp14:editId="5F376CB0">
                <wp:simplePos x="0" y="0"/>
                <wp:positionH relativeFrom="column">
                  <wp:posOffset>3376295</wp:posOffset>
                </wp:positionH>
                <wp:positionV relativeFrom="paragraph">
                  <wp:posOffset>-9525</wp:posOffset>
                </wp:positionV>
                <wp:extent cx="875030" cy="0"/>
                <wp:effectExtent l="0" t="0" r="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50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847E61" id="Line 3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85pt,-.75pt" to="334.75pt,-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"/>
            </w:pict>
          </mc:Fallback>
        </mc:AlternateContent>
      </w:r>
      <w:r w:rsidR="000C6289" w:rsidRPr="00B23899">
        <w:br w:type="column"/>
      </w:r>
      <w:r w:rsidR="000C6289" w:rsidRPr="00B23899">
        <w:rPr>
          <w:color w:val="1A171B"/>
        </w:rPr>
        <w:lastRenderedPageBreak/>
        <w:t>Class</w:t>
      </w:r>
    </w:p>
    <w:p w14:paraId="3206EA5A" w14:textId="77777777" w:rsidR="000C6289" w:rsidRPr="00B23899" w:rsidRDefault="000C6289">
      <w:pPr>
        <w:shd w:val="clear" w:color="auto" w:fill="FFFFFF"/>
      </w:pPr>
      <w:r w:rsidRPr="00B23899">
        <w:br w:type="column"/>
      </w:r>
      <w:r w:rsidRPr="00B23899">
        <w:rPr>
          <w:color w:val="1A171B"/>
        </w:rPr>
        <w:lastRenderedPageBreak/>
        <w:t>Date</w:t>
      </w:r>
    </w:p>
    <w:p w14:paraId="4E59480D" w14:textId="77777777" w:rsidR="000C6289" w:rsidRPr="00B23899" w:rsidRDefault="000C6289">
      <w:pPr>
        <w:shd w:val="clear" w:color="auto" w:fill="FFFFFF"/>
        <w:sectPr w:rsidR="000C6289" w:rsidRPr="00B23899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22DEDE4" w14:textId="77777777" w:rsidR="000C6289" w:rsidRPr="00B23899" w:rsidRDefault="009B6AD7">
      <w:pPr>
        <w:spacing w:before="360" w:line="1" w:lineRule="exact"/>
        <w:rPr>
          <w:sz w:val="2"/>
          <w:szCs w:val="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C5192EC" wp14:editId="107E52A9">
                <wp:simplePos x="0" y="0"/>
                <wp:positionH relativeFrom="column">
                  <wp:posOffset>4442460</wp:posOffset>
                </wp:positionH>
                <wp:positionV relativeFrom="paragraph">
                  <wp:posOffset>-3175</wp:posOffset>
                </wp:positionV>
                <wp:extent cx="791845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18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1A86F6"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9.8pt,-.25pt" to="412.1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"/>
            </w:pict>
          </mc:Fallback>
        </mc:AlternateContent>
      </w:r>
    </w:p>
    <w:p w14:paraId="470C357F" w14:textId="77777777" w:rsidR="000C6289" w:rsidRPr="00B23899" w:rsidRDefault="000C6289">
      <w:pPr>
        <w:shd w:val="clear" w:color="auto" w:fill="FFFFFF"/>
        <w:sectPr w:rsidR="000C6289" w:rsidRPr="00B23899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3A6D11AB" w14:textId="77777777" w:rsidR="00E9099A" w:rsidRPr="00B23899" w:rsidRDefault="00E9099A" w:rsidP="00DB0761">
      <w:pPr>
        <w:framePr w:w="3122" w:h="264" w:hRule="exact" w:hSpace="38" w:wrap="notBeside" w:vAnchor="text" w:hAnchor="page" w:x="3140" w:y="525"/>
        <w:shd w:val="clear" w:color="auto" w:fill="FFFFFF"/>
      </w:pPr>
      <w:r w:rsidRPr="00B23899">
        <w:rPr>
          <w:color w:val="1A171B"/>
          <w:sz w:val="22"/>
          <w:szCs w:val="22"/>
        </w:rPr>
        <w:t>Systems of Linear Inequalities</w:t>
      </w:r>
    </w:p>
    <w:p w14:paraId="054BA05F" w14:textId="156D128C" w:rsidR="000C6289" w:rsidRPr="00B23899" w:rsidRDefault="009B6AD7" w:rsidP="004D2AFD">
      <w:pPr>
        <w:shd w:val="clear" w:color="auto" w:fill="FFFFFF"/>
        <w:spacing w:before="120"/>
      </w:pPr>
      <w:r>
        <w:rPr>
          <w:noProof/>
        </w:rPr>
        <w:lastRenderedPageBreak/>
        <w:drawing>
          <wp:anchor distT="0" distB="0" distL="25400" distR="25400" simplePos="0" relativeHeight="251652608" behindDoc="1" locked="0" layoutInCell="1" allowOverlap="1" wp14:anchorId="5935D8A9" wp14:editId="6C45D02D">
            <wp:simplePos x="0" y="0"/>
            <wp:positionH relativeFrom="margin">
              <wp:posOffset>760095</wp:posOffset>
            </wp:positionH>
            <wp:positionV relativeFrom="paragraph">
              <wp:posOffset>234950</wp:posOffset>
            </wp:positionV>
            <wp:extent cx="4512945" cy="342900"/>
            <wp:effectExtent l="0" t="0" r="1905" b="0"/>
            <wp:wrapThrough wrapText="bothSides">
              <wp:wrapPolygon edited="0">
                <wp:start x="0" y="0"/>
                <wp:lineTo x="0" y="20400"/>
                <wp:lineTo x="21518" y="20400"/>
                <wp:lineTo x="21518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94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EF9">
        <w:rPr>
          <w:color w:val="1A171B"/>
          <w:sz w:val="58"/>
          <w:szCs w:val="58"/>
        </w:rPr>
        <w:t>6-</w:t>
      </w:r>
      <w:r w:rsidR="000C6289" w:rsidRPr="00B23899">
        <w:rPr>
          <w:color w:val="1A171B"/>
          <w:sz w:val="58"/>
          <w:szCs w:val="58"/>
        </w:rPr>
        <w:t>6</w:t>
      </w:r>
    </w:p>
    <w:p w14:paraId="4154086C" w14:textId="77777777" w:rsidR="000C6289" w:rsidRPr="00B23899" w:rsidRDefault="000C6289">
      <w:pPr>
        <w:spacing w:line="1" w:lineRule="exact"/>
        <w:rPr>
          <w:sz w:val="2"/>
          <w:szCs w:val="2"/>
        </w:rPr>
      </w:pPr>
      <w:r w:rsidRPr="00B23899">
        <w:br w:type="column"/>
      </w:r>
    </w:p>
    <w:p w14:paraId="4FD3DBA5" w14:textId="77777777" w:rsidR="000C6289" w:rsidRPr="00B23899" w:rsidRDefault="000C6289" w:rsidP="0078169B">
      <w:pPr>
        <w:shd w:val="clear" w:color="auto" w:fill="FFFFFF"/>
        <w:tabs>
          <w:tab w:val="left" w:pos="5529"/>
        </w:tabs>
      </w:pPr>
      <w:r w:rsidRPr="00DB0761">
        <w:rPr>
          <w:b/>
          <w:bCs/>
          <w:color w:val="1A171B"/>
          <w:sz w:val="32"/>
          <w:szCs w:val="32"/>
        </w:rPr>
        <w:t>Practice</w:t>
      </w:r>
      <w:r w:rsidRPr="00B23899">
        <w:rPr>
          <w:b/>
          <w:bCs/>
          <w:color w:val="1A171B"/>
          <w:sz w:val="28"/>
          <w:szCs w:val="28"/>
        </w:rPr>
        <w:tab/>
      </w:r>
      <w:r w:rsidRPr="00277AC9">
        <w:rPr>
          <w:i/>
          <w:iCs/>
          <w:color w:val="1A171B"/>
          <w:sz w:val="22"/>
          <w:szCs w:val="22"/>
        </w:rPr>
        <w:t>Form G</w:t>
      </w:r>
    </w:p>
    <w:p w14:paraId="0D9E1C91" w14:textId="77777777" w:rsidR="000C6289" w:rsidRPr="00B23899" w:rsidRDefault="000C6289">
      <w:pPr>
        <w:shd w:val="clear" w:color="auto" w:fill="FFFFFF"/>
        <w:tabs>
          <w:tab w:val="left" w:pos="6134"/>
        </w:tabs>
        <w:sectPr w:rsidR="000C6289" w:rsidRPr="00B23899" w:rsidSect="00C2127D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900" w:space="259"/>
            <w:col w:w="6942"/>
          </w:cols>
          <w:noEndnote/>
        </w:sectPr>
      </w:pPr>
    </w:p>
    <w:p w14:paraId="05BA8F11" w14:textId="77777777" w:rsidR="000C6289" w:rsidRPr="00B23899" w:rsidRDefault="000C6289">
      <w:pPr>
        <w:shd w:val="clear" w:color="auto" w:fill="FFFFFF"/>
        <w:spacing w:before="264"/>
        <w:ind w:left="5"/>
      </w:pPr>
      <w:r w:rsidRPr="00B23899">
        <w:rPr>
          <w:rFonts w:ascii="Times New Roman" w:hAnsi="Times New Roman" w:cs="Times New Roman"/>
          <w:b/>
          <w:bCs/>
          <w:color w:val="1A171B"/>
          <w:sz w:val="22"/>
          <w:szCs w:val="22"/>
        </w:rPr>
        <w:t>Solve each system of inequalities by graphing.</w:t>
      </w:r>
    </w:p>
    <w:p w14:paraId="610F2EFA" w14:textId="77777777" w:rsidR="000C6289" w:rsidRPr="00B23899" w:rsidRDefault="000C6289">
      <w:pPr>
        <w:spacing w:after="26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84"/>
        <w:gridCol w:w="3029"/>
        <w:gridCol w:w="2208"/>
      </w:tblGrid>
      <w:tr w:rsidR="000C6289" w:rsidRPr="00B23899" w14:paraId="06B4A0F6" w14:textId="77777777">
        <w:trPr>
          <w:trHeight w:hRule="exact" w:val="298"/>
        </w:trPr>
        <w:tc>
          <w:tcPr>
            <w:tcW w:w="21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8A28AE" w14:textId="77777777" w:rsidR="000C6289" w:rsidRPr="006D4974" w:rsidRDefault="000C6289" w:rsidP="004D5963">
            <w:pPr>
              <w:shd w:val="clear" w:color="auto" w:fill="FFFFFF"/>
              <w:tabs>
                <w:tab w:val="left" w:pos="284"/>
              </w:tabs>
              <w:spacing w:line="280" w:lineRule="exact"/>
            </w:pPr>
            <w:r w:rsidRPr="006D4974">
              <w:rPr>
                <w:b/>
                <w:bCs/>
                <w:color w:val="1A171B"/>
              </w:rPr>
              <w:t>1</w:t>
            </w:r>
            <w:r w:rsidRPr="006D4974">
              <w:rPr>
                <w:rFonts w:ascii="Times New Roman" w:hAnsi="Times New Roman" w:cs="Times New Roman"/>
                <w:b/>
                <w:bCs/>
                <w:color w:val="1A171B"/>
              </w:rPr>
              <w:t>.</w:t>
            </w:r>
            <w:r w:rsidR="001710B5" w:rsidRPr="006D4974">
              <w:rPr>
                <w:rFonts w:ascii="Times New Roman" w:hAnsi="Times New Roman" w:cs="Times New Roman"/>
                <w:b/>
                <w:bCs/>
                <w:color w:val="1A171B"/>
              </w:rPr>
              <w:tab/>
            </w:r>
            <w:r w:rsidRPr="006D4974">
              <w:rPr>
                <w:rFonts w:ascii="Times New Roman" w:hAnsi="Times New Roman" w:cs="Times New Roman"/>
                <w:color w:val="1A171B"/>
              </w:rPr>
              <w:t>3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t>≤</w:t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1</w:t>
            </w:r>
          </w:p>
        </w:tc>
        <w:tc>
          <w:tcPr>
            <w:tcW w:w="30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47585A" w14:textId="77777777" w:rsidR="000C6289" w:rsidRPr="006D4974" w:rsidRDefault="000C6289" w:rsidP="004D5963">
            <w:pPr>
              <w:shd w:val="clear" w:color="auto" w:fill="FFFFFF"/>
              <w:tabs>
                <w:tab w:val="left" w:pos="284"/>
              </w:tabs>
              <w:spacing w:line="280" w:lineRule="exact"/>
            </w:pPr>
            <w:r w:rsidRPr="006D4974">
              <w:rPr>
                <w:b/>
                <w:bCs/>
                <w:color w:val="1A171B"/>
              </w:rPr>
              <w:t>2.</w:t>
            </w:r>
            <w:r w:rsidR="00110883" w:rsidRPr="006D4974">
              <w:rPr>
                <w:b/>
                <w:bCs/>
                <w:color w:val="1A171B"/>
              </w:rPr>
              <w:tab/>
            </w:r>
            <w:r w:rsidRPr="006D4974">
              <w:rPr>
                <w:rFonts w:ascii="Times New Roman" w:hAnsi="Times New Roman" w:cs="Times New Roman"/>
                <w:color w:val="1A171B"/>
              </w:rPr>
              <w:t>5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x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t>≤</w:t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1</w:t>
            </w:r>
          </w:p>
        </w:tc>
        <w:tc>
          <w:tcPr>
            <w:tcW w:w="22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D1556EE" w14:textId="77777777" w:rsidR="000C6289" w:rsidRPr="006D4974" w:rsidRDefault="000C6289" w:rsidP="0019443E">
            <w:pPr>
              <w:shd w:val="clear" w:color="auto" w:fill="FFFFFF"/>
              <w:tabs>
                <w:tab w:val="left" w:pos="284"/>
              </w:tabs>
              <w:spacing w:line="280" w:lineRule="exact"/>
            </w:pPr>
            <w:r w:rsidRPr="006D4974">
              <w:rPr>
                <w:b/>
                <w:bCs/>
                <w:color w:val="1A171B"/>
              </w:rPr>
              <w:t>3.</w:t>
            </w:r>
            <w:r w:rsidR="001710B5" w:rsidRPr="006D4974">
              <w:rPr>
                <w:b/>
                <w:bCs/>
                <w:color w:val="1A171B"/>
              </w:rPr>
              <w:tab/>
            </w:r>
            <w:r w:rsidRPr="006D4974">
              <w:rPr>
                <w:rFonts w:ascii="Times New Roman" w:hAnsi="Times New Roman" w:cs="Times New Roman"/>
                <w:color w:val="1A171B"/>
              </w:rPr>
              <w:t>4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3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t>≤</w:t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1</w:t>
            </w:r>
          </w:p>
        </w:tc>
      </w:tr>
      <w:tr w:rsidR="000C6289" w:rsidRPr="00B23899" w14:paraId="769D8B5B" w14:textId="77777777">
        <w:trPr>
          <w:trHeight w:hRule="exact" w:val="317"/>
        </w:trPr>
        <w:tc>
          <w:tcPr>
            <w:tcW w:w="21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8FAF31" w14:textId="77777777" w:rsidR="000C6289" w:rsidRPr="006D4974" w:rsidRDefault="000C6289" w:rsidP="004D5963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x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>y</w:t>
            </w:r>
            <w:r w:rsidR="0065620C"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t xml:space="preserve">≤ </w:t>
            </w:r>
            <w:r w:rsidRPr="006D4974">
              <w:rPr>
                <w:rFonts w:ascii="Times New Roman" w:hAnsi="Times New Roman" w:cs="Times New Roman"/>
                <w:color w:val="1A171B"/>
              </w:rPr>
              <w:t>3</w:t>
            </w:r>
          </w:p>
        </w:tc>
        <w:tc>
          <w:tcPr>
            <w:tcW w:w="30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540E2FC" w14:textId="77777777" w:rsidR="000C6289" w:rsidRPr="006D4974" w:rsidRDefault="004D5963" w:rsidP="004D5963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>x</w:t>
            </w:r>
            <w:r w:rsidR="000C6289"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 +</w:t>
            </w:r>
            <w:r w:rsidR="000C6289" w:rsidRPr="006D4974">
              <w:rPr>
                <w:rFonts w:ascii="Times New Roman" w:hAnsi="Times New Roman" w:cs="Times New Roman"/>
                <w:color w:val="1A171B"/>
              </w:rPr>
              <w:t xml:space="preserve"> 3</w:t>
            </w:r>
            <w:r w:rsidR="000C6289"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t>≤</w:t>
            </w:r>
            <w:r w:rsidR="000C6289" w:rsidRPr="006D4974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="000C6289" w:rsidRPr="006D4974">
              <w:rPr>
                <w:rFonts w:ascii="Times New Roman" w:hAnsi="Times New Roman" w:cs="Times New Roman"/>
                <w:color w:val="1A171B"/>
              </w:rPr>
              <w:t>2</w:t>
            </w:r>
          </w:p>
        </w:tc>
        <w:tc>
          <w:tcPr>
            <w:tcW w:w="22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50C4E0" w14:textId="77777777" w:rsidR="000C6289" w:rsidRPr="006D4974" w:rsidRDefault="000C6289" w:rsidP="004D5963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 w:rsidRPr="006D4974">
              <w:rPr>
                <w:rFonts w:ascii="Times New Roman" w:hAnsi="Times New Roman" w:cs="Times New Roman"/>
                <w:color w:val="1A171B"/>
              </w:rPr>
              <w:t>2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x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6D497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="0065620C" w:rsidRPr="006D4974">
              <w:rPr>
                <w:rFonts w:ascii="Times New Roman" w:hAnsi="Times New Roman" w:cs="Times New Roman"/>
                <w:color w:val="1A171B"/>
              </w:rPr>
              <w:t>≤</w:t>
            </w:r>
            <w:r w:rsidRPr="006D4974">
              <w:rPr>
                <w:rFonts w:ascii="Times New Roman" w:hAnsi="Times New Roman" w:cs="Times New Roman"/>
                <w:color w:val="1A171B"/>
              </w:rPr>
              <w:t xml:space="preserve"> 2</w:t>
            </w:r>
          </w:p>
        </w:tc>
      </w:tr>
    </w:tbl>
    <w:p w14:paraId="14F814ED" w14:textId="77777777" w:rsidR="00670ABB" w:rsidRDefault="00670ABB" w:rsidP="002811D6">
      <w:pPr>
        <w:shd w:val="clear" w:color="auto" w:fill="FFFFFF"/>
        <w:tabs>
          <w:tab w:val="left" w:pos="384"/>
        </w:tabs>
        <w:spacing w:before="2000"/>
        <w:ind w:right="845"/>
        <w:rPr>
          <w:b/>
          <w:bCs/>
          <w:color w:val="1A171B"/>
          <w:sz w:val="22"/>
          <w:szCs w:val="22"/>
        </w:rPr>
      </w:pPr>
    </w:p>
    <w:p w14:paraId="0C478D1C" w14:textId="77777777" w:rsidR="000C6289" w:rsidRPr="00A73C35" w:rsidRDefault="000C6289" w:rsidP="00B13B2D">
      <w:pPr>
        <w:numPr>
          <w:ilvl w:val="0"/>
          <w:numId w:val="3"/>
        </w:numPr>
        <w:shd w:val="clear" w:color="auto" w:fill="FFFFFF"/>
        <w:tabs>
          <w:tab w:val="clear" w:pos="720"/>
          <w:tab w:val="left" w:pos="284"/>
        </w:tabs>
        <w:spacing w:line="280" w:lineRule="exact"/>
        <w:ind w:left="284" w:right="794" w:hanging="284"/>
        <w:rPr>
          <w:b/>
          <w:bCs/>
          <w:color w:val="1A171B"/>
        </w:rPr>
      </w:pPr>
      <w:r w:rsidRPr="00B23899">
        <w:rPr>
          <w:b/>
          <w:bCs/>
          <w:color w:val="1A171B"/>
          <w:sz w:val="22"/>
          <w:szCs w:val="22"/>
        </w:rPr>
        <w:t xml:space="preserve">Writing </w:t>
      </w:r>
      <w:r w:rsidRPr="00B23899">
        <w:rPr>
          <w:rFonts w:ascii="Times New Roman" w:cs="Times New Roman"/>
          <w:color w:val="1A171B"/>
          <w:sz w:val="22"/>
          <w:szCs w:val="22"/>
        </w:rPr>
        <w:t xml:space="preserve">What is the difference between the solution of a system of linear </w:t>
      </w:r>
      <w:r w:rsidR="00670ABB">
        <w:rPr>
          <w:rFonts w:ascii="Times New Roman"/>
          <w:color w:val="1A171B"/>
          <w:sz w:val="22"/>
          <w:szCs w:val="22"/>
        </w:rPr>
        <w:br/>
      </w:r>
      <w:r w:rsidRPr="00B23899">
        <w:rPr>
          <w:rFonts w:ascii="Times New Roman" w:cs="Times New Roman"/>
          <w:color w:val="1A171B"/>
          <w:sz w:val="22"/>
          <w:szCs w:val="22"/>
        </w:rPr>
        <w:t>inequalities and the solution of a system of linear equations? Explain.</w:t>
      </w:r>
    </w:p>
    <w:p w14:paraId="2FFD29D0" w14:textId="77777777" w:rsidR="00A73C35" w:rsidRPr="00B23899" w:rsidRDefault="00A73C35" w:rsidP="00A567B2">
      <w:pPr>
        <w:shd w:val="clear" w:color="auto" w:fill="FFFFFF"/>
        <w:tabs>
          <w:tab w:val="left" w:pos="284"/>
        </w:tabs>
        <w:spacing w:before="700" w:line="280" w:lineRule="exact"/>
        <w:ind w:right="794"/>
        <w:rPr>
          <w:b/>
          <w:bCs/>
          <w:color w:val="1A171B"/>
        </w:rPr>
      </w:pPr>
    </w:p>
    <w:p w14:paraId="1E39E4B6" w14:textId="77777777" w:rsidR="000C6289" w:rsidRPr="00B9266D" w:rsidRDefault="000C6289" w:rsidP="00B9266D">
      <w:pPr>
        <w:numPr>
          <w:ilvl w:val="0"/>
          <w:numId w:val="1"/>
        </w:numPr>
        <w:shd w:val="clear" w:color="auto" w:fill="FFFFFF"/>
        <w:tabs>
          <w:tab w:val="clear" w:pos="0"/>
          <w:tab w:val="left" w:pos="284"/>
        </w:tabs>
        <w:spacing w:line="280" w:lineRule="exact"/>
        <w:ind w:left="284" w:right="737" w:hanging="284"/>
        <w:rPr>
          <w:b/>
          <w:bCs/>
          <w:color w:val="1A171B"/>
        </w:rPr>
      </w:pPr>
      <w:r w:rsidRPr="00B23899">
        <w:rPr>
          <w:b/>
          <w:bCs/>
          <w:color w:val="1A171B"/>
          <w:sz w:val="22"/>
          <w:szCs w:val="22"/>
        </w:rPr>
        <w:t xml:space="preserve">Open-Ended </w:t>
      </w:r>
      <w:r w:rsidRPr="00B23899">
        <w:rPr>
          <w:rFonts w:ascii="Times New Roman" w:cs="Times New Roman"/>
          <w:color w:val="1A171B"/>
          <w:sz w:val="22"/>
          <w:szCs w:val="22"/>
        </w:rPr>
        <w:t xml:space="preserve">When can you say that there is no solution for a system of </w:t>
      </w:r>
      <w:r w:rsidR="00D32682">
        <w:rPr>
          <w:rFonts w:ascii="Times New Roman"/>
          <w:color w:val="1A171B"/>
          <w:sz w:val="22"/>
          <w:szCs w:val="22"/>
        </w:rPr>
        <w:br/>
      </w:r>
      <w:r w:rsidRPr="00B23899">
        <w:rPr>
          <w:rFonts w:ascii="Times New Roman" w:cs="Times New Roman"/>
          <w:color w:val="1A171B"/>
          <w:sz w:val="22"/>
          <w:szCs w:val="22"/>
        </w:rPr>
        <w:t>linear inequalities? Explain your answer and show with a system and graph.</w:t>
      </w:r>
    </w:p>
    <w:p w14:paraId="2E07CCEC" w14:textId="77777777" w:rsidR="000C6289" w:rsidRPr="00B23899" w:rsidRDefault="000C6289" w:rsidP="00B9266D">
      <w:pPr>
        <w:shd w:val="clear" w:color="auto" w:fill="FFFFFF"/>
        <w:tabs>
          <w:tab w:val="left" w:pos="384"/>
        </w:tabs>
        <w:spacing w:before="979" w:line="278" w:lineRule="exact"/>
        <w:ind w:right="845"/>
        <w:rPr>
          <w:b/>
          <w:bCs/>
          <w:color w:val="1A171B"/>
        </w:rPr>
        <w:sectPr w:rsidR="000C6289" w:rsidRPr="00B23899">
          <w:type w:val="continuous"/>
          <w:pgSz w:w="11909" w:h="16834"/>
          <w:pgMar w:top="1059" w:right="1872" w:bottom="360" w:left="1633" w:header="720" w:footer="720" w:gutter="0"/>
          <w:cols w:space="60"/>
          <w:noEndnote/>
        </w:sectPr>
      </w:pPr>
    </w:p>
    <w:p w14:paraId="7C4D330D" w14:textId="77777777" w:rsidR="000C6289" w:rsidRPr="00B23899" w:rsidRDefault="009B6AD7" w:rsidP="00463EBC">
      <w:pPr>
        <w:shd w:val="clear" w:color="auto" w:fill="FFFFFF"/>
        <w:tabs>
          <w:tab w:val="left" w:pos="284"/>
        </w:tabs>
        <w:spacing w:before="700" w:line="280" w:lineRule="exact"/>
        <w:ind w:left="284" w:hanging="284"/>
      </w:pPr>
      <w:r>
        <w:rPr>
          <w:noProof/>
        </w:rPr>
        <w:lastRenderedPageBreak/>
        <w:drawing>
          <wp:anchor distT="0" distB="0" distL="25400" distR="25400" simplePos="0" relativeHeight="251653632" behindDoc="1" locked="0" layoutInCell="1" allowOverlap="1" wp14:anchorId="1A463398" wp14:editId="12361D0C">
            <wp:simplePos x="0" y="0"/>
            <wp:positionH relativeFrom="margin">
              <wp:posOffset>3632835</wp:posOffset>
            </wp:positionH>
            <wp:positionV relativeFrom="paragraph">
              <wp:posOffset>530860</wp:posOffset>
            </wp:positionV>
            <wp:extent cx="1430020" cy="1430020"/>
            <wp:effectExtent l="0" t="0" r="0" b="0"/>
            <wp:wrapThrough wrapText="bothSides">
              <wp:wrapPolygon edited="0">
                <wp:start x="0" y="0"/>
                <wp:lineTo x="0" y="21101"/>
                <wp:lineTo x="21101" y="21101"/>
                <wp:lineTo x="21101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6289" w:rsidRPr="00B23899">
        <w:rPr>
          <w:b/>
          <w:bCs/>
          <w:color w:val="1A171B"/>
        </w:rPr>
        <w:t>6.</w:t>
      </w:r>
      <w:r w:rsidR="00B9266D">
        <w:rPr>
          <w:b/>
          <w:bCs/>
          <w:color w:val="1A171B"/>
          <w:sz w:val="22"/>
          <w:szCs w:val="22"/>
        </w:rPr>
        <w:tab/>
      </w:r>
      <w:r w:rsidR="000C6289" w:rsidRPr="00B23899">
        <w:rPr>
          <w:b/>
          <w:bCs/>
          <w:color w:val="1A171B"/>
          <w:sz w:val="22"/>
          <w:szCs w:val="22"/>
        </w:rPr>
        <w:t xml:space="preserve">Error Analysis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A student graphs the system below. Describe and correct the student</w:t>
      </w:r>
      <w:r w:rsidR="000C6289" w:rsidRPr="00B23899">
        <w:rPr>
          <w:rFonts w:ascii="Times New Roman" w:hAnsi="Times New Roman" w:cs="Times New Roman"/>
          <w:color w:val="1A171B"/>
          <w:sz w:val="22"/>
          <w:szCs w:val="22"/>
        </w:rPr>
        <w:t>’s error.</w:t>
      </w:r>
    </w:p>
    <w:p w14:paraId="38AC7834" w14:textId="77777777" w:rsidR="000C6289" w:rsidRPr="00CC6E91" w:rsidRDefault="0065620C">
      <w:pPr>
        <w:shd w:val="clear" w:color="auto" w:fill="FFFFFF"/>
        <w:spacing w:before="24" w:line="418" w:lineRule="exact"/>
        <w:ind w:left="264"/>
        <w:rPr>
          <w:rFonts w:ascii="Times New Roman" w:hAnsi="Times New Roman" w:cs="Times New Roman"/>
        </w:rPr>
      </w:pPr>
      <w:proofErr w:type="gramStart"/>
      <w:r w:rsidRPr="00CC6E91">
        <w:rPr>
          <w:rFonts w:ascii="Times New Roman" w:hAnsi="Times New Roman" w:cs="Times New Roman"/>
          <w:i/>
          <w:iCs/>
          <w:color w:val="1A171B"/>
          <w:sz w:val="24"/>
          <w:szCs w:val="24"/>
        </w:rPr>
        <w:t>x</w:t>
      </w:r>
      <w:proofErr w:type="gramEnd"/>
      <w:r w:rsidRPr="00CC6E91">
        <w:rPr>
          <w:rFonts w:ascii="Times New Roman" w:hAnsi="Times New Roman" w:cs="Times New Roman"/>
          <w:i/>
          <w:iCs/>
          <w:color w:val="1A171B"/>
          <w:sz w:val="24"/>
          <w:szCs w:val="24"/>
        </w:rPr>
        <w:t xml:space="preserve"> </w:t>
      </w:r>
      <w:r w:rsidRPr="00CC6E91"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 w:rsidR="000C6289" w:rsidRPr="00CC6E91">
        <w:rPr>
          <w:rFonts w:ascii="Times New Roman" w:hAnsi="Times New Roman" w:cs="Times New Roman"/>
          <w:color w:val="1A171B"/>
          <w:sz w:val="24"/>
          <w:szCs w:val="24"/>
        </w:rPr>
        <w:t xml:space="preserve"> </w:t>
      </w:r>
      <w:r w:rsidR="000C6289" w:rsidRPr="00CC6E91">
        <w:rPr>
          <w:rFonts w:ascii="Times New Roman" w:hAnsi="Times New Roman" w:cs="Times New Roman"/>
          <w:i/>
          <w:iCs/>
          <w:color w:val="1A171B"/>
          <w:sz w:val="24"/>
          <w:szCs w:val="24"/>
        </w:rPr>
        <w:t>y</w:t>
      </w:r>
      <w:r w:rsidRPr="00CC6E91">
        <w:rPr>
          <w:rFonts w:ascii="Times New Roman" w:hAnsi="Times New Roman" w:cs="Times New Roman"/>
          <w:i/>
          <w:iCs/>
          <w:color w:val="1A171B"/>
          <w:sz w:val="24"/>
          <w:szCs w:val="24"/>
        </w:rPr>
        <w:t xml:space="preserve"> </w:t>
      </w:r>
      <w:r w:rsidRPr="00CC6E91">
        <w:rPr>
          <w:rFonts w:ascii="Times New Roman" w:hAnsi="Times New Roman" w:cs="Times New Roman"/>
          <w:color w:val="1A171B"/>
          <w:sz w:val="24"/>
          <w:szCs w:val="24"/>
        </w:rPr>
        <w:t xml:space="preserve">≥ </w:t>
      </w:r>
      <w:r w:rsidR="000C6289" w:rsidRPr="00CC6E91">
        <w:rPr>
          <w:rFonts w:ascii="Times New Roman" w:hAnsi="Times New Roman" w:cs="Times New Roman"/>
          <w:color w:val="1A171B"/>
          <w:sz w:val="24"/>
          <w:szCs w:val="24"/>
        </w:rPr>
        <w:t>3</w:t>
      </w:r>
    </w:p>
    <w:p w14:paraId="4B8C2DBE" w14:textId="77777777" w:rsidR="000C6289" w:rsidRPr="00CC6E91" w:rsidRDefault="000C6289">
      <w:pPr>
        <w:shd w:val="clear" w:color="auto" w:fill="FFFFFF"/>
        <w:spacing w:line="418" w:lineRule="exact"/>
        <w:ind w:left="274"/>
        <w:rPr>
          <w:rFonts w:ascii="Times New Roman" w:hAnsi="Times New Roman" w:cs="Times New Roman"/>
        </w:rPr>
      </w:pPr>
      <w:proofErr w:type="gramStart"/>
      <w:r w:rsidRPr="00CC6E91">
        <w:rPr>
          <w:rFonts w:ascii="Times New Roman" w:hAnsi="Times New Roman" w:cs="Times New Roman"/>
          <w:i/>
          <w:iCs/>
          <w:color w:val="1A171B"/>
          <w:sz w:val="22"/>
          <w:szCs w:val="22"/>
        </w:rPr>
        <w:t>y</w:t>
      </w:r>
      <w:proofErr w:type="gramEnd"/>
      <w:r w:rsidR="0065620C" w:rsidRPr="00CC6E91">
        <w:rPr>
          <w:rFonts w:ascii="Times New Roman" w:hAnsi="Times New Roman" w:cs="Times New Roman"/>
          <w:i/>
          <w:iCs/>
          <w:color w:val="1A171B"/>
          <w:sz w:val="22"/>
          <w:szCs w:val="22"/>
        </w:rPr>
        <w:t xml:space="preserve"> </w:t>
      </w:r>
      <w:r w:rsidR="0065620C" w:rsidRPr="00CC6E91">
        <w:rPr>
          <w:rFonts w:ascii="Times New Roman" w:hAnsi="Times New Roman" w:cs="Times New Roman"/>
          <w:color w:val="1A171B"/>
          <w:sz w:val="22"/>
          <w:szCs w:val="22"/>
        </w:rPr>
        <w:t>&lt;</w:t>
      </w:r>
      <w:r w:rsidRPr="00CC6E91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="0065620C" w:rsidRPr="00CC6E91"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 w:rsidRPr="00CC6E91">
        <w:rPr>
          <w:rFonts w:ascii="Times New Roman" w:hAnsi="Times New Roman" w:cs="Times New Roman"/>
          <w:color w:val="1A171B"/>
          <w:sz w:val="22"/>
          <w:szCs w:val="22"/>
        </w:rPr>
        <w:t>2</w:t>
      </w:r>
    </w:p>
    <w:p w14:paraId="5BC3BD78" w14:textId="77777777" w:rsidR="000C6289" w:rsidRPr="00CC6E91" w:rsidRDefault="000C6289">
      <w:pPr>
        <w:shd w:val="clear" w:color="auto" w:fill="FFFFFF"/>
        <w:spacing w:line="418" w:lineRule="exact"/>
        <w:ind w:left="264"/>
        <w:rPr>
          <w:rFonts w:ascii="Times New Roman" w:hAnsi="Times New Roman" w:cs="Times New Roman"/>
        </w:rPr>
      </w:pPr>
      <w:proofErr w:type="gramStart"/>
      <w:r w:rsidRPr="00CC6E91">
        <w:rPr>
          <w:rFonts w:ascii="Times New Roman" w:hAnsi="Times New Roman" w:cs="Times New Roman"/>
          <w:i/>
          <w:iCs/>
          <w:color w:val="1A171B"/>
          <w:sz w:val="22"/>
          <w:szCs w:val="22"/>
        </w:rPr>
        <w:t>x</w:t>
      </w:r>
      <w:proofErr w:type="gramEnd"/>
      <w:r w:rsidR="0065620C" w:rsidRPr="00CC6E91">
        <w:rPr>
          <w:rFonts w:ascii="Times New Roman" w:hAnsi="Times New Roman" w:cs="Times New Roman"/>
          <w:i/>
          <w:iCs/>
          <w:color w:val="1A171B"/>
          <w:sz w:val="22"/>
          <w:szCs w:val="22"/>
        </w:rPr>
        <w:t xml:space="preserve"> </w:t>
      </w:r>
      <w:r w:rsidR="0065620C" w:rsidRPr="00CC6E91">
        <w:rPr>
          <w:rFonts w:ascii="Times New Roman" w:hAnsi="Times New Roman" w:cs="Times New Roman"/>
          <w:color w:val="1A171B"/>
          <w:sz w:val="22"/>
          <w:szCs w:val="22"/>
        </w:rPr>
        <w:t xml:space="preserve">≥ </w:t>
      </w:r>
      <w:r w:rsidRPr="00CC6E91">
        <w:rPr>
          <w:rFonts w:ascii="Times New Roman" w:hAnsi="Times New Roman" w:cs="Times New Roman"/>
          <w:color w:val="1A171B"/>
          <w:sz w:val="22"/>
          <w:szCs w:val="22"/>
        </w:rPr>
        <w:t>1</w:t>
      </w:r>
    </w:p>
    <w:p w14:paraId="7F489090" w14:textId="77777777" w:rsidR="000C6289" w:rsidRPr="00B23899" w:rsidRDefault="000C6289">
      <w:pPr>
        <w:shd w:val="clear" w:color="auto" w:fill="FFFFFF"/>
        <w:spacing w:line="418" w:lineRule="exact"/>
        <w:ind w:left="264"/>
        <w:sectPr w:rsidR="000C6289" w:rsidRPr="00B23899" w:rsidSect="00B9266D">
          <w:type w:val="continuous"/>
          <w:pgSz w:w="11909" w:h="16834"/>
          <w:pgMar w:top="1059" w:right="5073" w:bottom="360" w:left="1560" w:header="720" w:footer="720" w:gutter="0"/>
          <w:cols w:space="60"/>
          <w:noEndnote/>
        </w:sectPr>
      </w:pPr>
    </w:p>
    <w:p w14:paraId="1DDEDAB4" w14:textId="77777777" w:rsidR="000C6289" w:rsidRPr="00B23899" w:rsidRDefault="000C6289" w:rsidP="00ED508D">
      <w:pPr>
        <w:shd w:val="clear" w:color="auto" w:fill="FFFFFF"/>
        <w:spacing w:before="800" w:line="280" w:lineRule="exact"/>
      </w:pPr>
      <w:r w:rsidRPr="00B23899">
        <w:rPr>
          <w:rFonts w:ascii="Times New Roman" w:hAnsi="Times New Roman" w:cs="Times New Roman"/>
          <w:b/>
          <w:bCs/>
          <w:color w:val="1A171B"/>
          <w:sz w:val="22"/>
          <w:szCs w:val="22"/>
        </w:rPr>
        <w:lastRenderedPageBreak/>
        <w:t xml:space="preserve">Determine whether the ordered pair is a solution of the </w:t>
      </w:r>
      <w:proofErr w:type="gramStart"/>
      <w:r w:rsidRPr="00B23899">
        <w:rPr>
          <w:rFonts w:ascii="Times New Roman" w:hAnsi="Times New Roman" w:cs="Times New Roman"/>
          <w:b/>
          <w:bCs/>
          <w:color w:val="1A171B"/>
          <w:sz w:val="22"/>
          <w:szCs w:val="22"/>
        </w:rPr>
        <w:t>given</w:t>
      </w:r>
      <w:proofErr w:type="gramEnd"/>
      <w:r w:rsidRPr="00B23899"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 system.</w:t>
      </w:r>
    </w:p>
    <w:p w14:paraId="0978DE92" w14:textId="77777777" w:rsidR="000C6289" w:rsidRPr="00B23899" w:rsidRDefault="000C6289">
      <w:pPr>
        <w:spacing w:after="168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32"/>
        <w:gridCol w:w="2986"/>
        <w:gridCol w:w="2261"/>
      </w:tblGrid>
      <w:tr w:rsidR="000C6289" w:rsidRPr="00B23899" w14:paraId="7DED1655" w14:textId="77777777">
        <w:trPr>
          <w:trHeight w:hRule="exact" w:val="274"/>
        </w:trPr>
        <w:tc>
          <w:tcPr>
            <w:tcW w:w="2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CFF3CD6" w14:textId="77777777" w:rsidR="000C6289" w:rsidRPr="00F55C86" w:rsidRDefault="000C6289" w:rsidP="004C06B6">
            <w:pPr>
              <w:shd w:val="clear" w:color="auto" w:fill="FFFFFF"/>
              <w:tabs>
                <w:tab w:val="left" w:pos="284"/>
              </w:tabs>
              <w:spacing w:line="280" w:lineRule="exact"/>
            </w:pPr>
            <w:r w:rsidRPr="00F55C86">
              <w:rPr>
                <w:b/>
                <w:bCs/>
                <w:color w:val="1A171B"/>
              </w:rPr>
              <w:t>7.</w:t>
            </w:r>
            <w:r w:rsidR="004C06B6" w:rsidRPr="00F55C86">
              <w:rPr>
                <w:b/>
                <w:bCs/>
                <w:color w:val="1A171B"/>
              </w:rPr>
              <w:tab/>
            </w:r>
            <w:r w:rsidRPr="00F55C86">
              <w:rPr>
                <w:rFonts w:ascii="Times New Roman" w:hAnsi="Times New Roman" w:cs="Times New Roman"/>
                <w:color w:val="1A171B"/>
              </w:rPr>
              <w:t>(0, 1);</w:t>
            </w:r>
          </w:p>
        </w:tc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6CDC79D" w14:textId="77777777" w:rsidR="000C6289" w:rsidRPr="00F55C86" w:rsidRDefault="000C6289" w:rsidP="00404401">
            <w:pPr>
              <w:shd w:val="clear" w:color="auto" w:fill="FFFFFF"/>
              <w:tabs>
                <w:tab w:val="left" w:pos="284"/>
              </w:tabs>
              <w:spacing w:line="280" w:lineRule="exact"/>
            </w:pPr>
            <w:r w:rsidRPr="00F55C86">
              <w:rPr>
                <w:b/>
                <w:bCs/>
                <w:color w:val="1A171B"/>
              </w:rPr>
              <w:t>8.</w:t>
            </w:r>
            <w:r w:rsidR="00404401" w:rsidRPr="00F55C86">
              <w:rPr>
                <w:b/>
                <w:bCs/>
                <w:color w:val="1A171B"/>
              </w:rPr>
              <w:tab/>
            </w:r>
            <w:r w:rsidRPr="00F55C86">
              <w:rPr>
                <w:rFonts w:ascii="Times New Roman" w:hAnsi="Times New Roman" w:cs="Times New Roman"/>
                <w:color w:val="1A171B"/>
              </w:rPr>
              <w:t>(</w:t>
            </w:r>
            <w:r w:rsidR="00902F72" w:rsidRPr="00F55C86">
              <w:rPr>
                <w:rFonts w:ascii="Times New Roman" w:hAnsi="Times New Roman" w:cs="Times New Roman"/>
                <w:color w:val="1A171B"/>
              </w:rPr>
              <w:t>–</w:t>
            </w:r>
            <w:r w:rsidRPr="00F55C86">
              <w:rPr>
                <w:rFonts w:ascii="Times New Roman" w:hAnsi="Times New Roman" w:cs="Times New Roman"/>
                <w:color w:val="1A171B"/>
              </w:rPr>
              <w:t>2, 3);</w:t>
            </w:r>
          </w:p>
        </w:tc>
        <w:tc>
          <w:tcPr>
            <w:tcW w:w="22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6FC532" w14:textId="77777777" w:rsidR="000C6289" w:rsidRPr="00F55C86" w:rsidRDefault="000C6289" w:rsidP="00112C70">
            <w:pPr>
              <w:shd w:val="clear" w:color="auto" w:fill="FFFFFF"/>
              <w:tabs>
                <w:tab w:val="left" w:pos="284"/>
              </w:tabs>
              <w:spacing w:line="240" w:lineRule="exact"/>
            </w:pPr>
            <w:r w:rsidRPr="00F55C86">
              <w:rPr>
                <w:b/>
                <w:bCs/>
                <w:color w:val="1A171B"/>
              </w:rPr>
              <w:t>9.</w:t>
            </w:r>
            <w:r w:rsidR="00112C70" w:rsidRPr="00F55C86">
              <w:rPr>
                <w:b/>
                <w:bCs/>
                <w:color w:val="1A171B"/>
              </w:rPr>
              <w:tab/>
            </w:r>
            <w:r w:rsidRPr="00F55C86">
              <w:rPr>
                <w:rFonts w:ascii="Times New Roman" w:hAnsi="Times New Roman" w:cs="Times New Roman"/>
                <w:color w:val="1A171B"/>
              </w:rPr>
              <w:t>(1, 4);</w:t>
            </w:r>
          </w:p>
        </w:tc>
      </w:tr>
      <w:tr w:rsidR="000C6289" w:rsidRPr="00B23899" w14:paraId="118153A7" w14:textId="77777777">
        <w:trPr>
          <w:trHeight w:hRule="exact" w:val="307"/>
        </w:trPr>
        <w:tc>
          <w:tcPr>
            <w:tcW w:w="2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B7EAECC" w14:textId="77777777" w:rsidR="000C6289" w:rsidRPr="00F55C86" w:rsidRDefault="000C6289" w:rsidP="004C06B6">
            <w:pPr>
              <w:shd w:val="clear" w:color="auto" w:fill="FFFFFF"/>
              <w:spacing w:line="280" w:lineRule="exact"/>
              <w:ind w:left="227"/>
              <w:rPr>
                <w:rFonts w:ascii="Times New Roman" w:hAnsi="Times New Roman" w:cs="Times New Roman"/>
              </w:rPr>
            </w:pPr>
            <w:r w:rsidRPr="00F55C86">
              <w:rPr>
                <w:rFonts w:ascii="Times New Roman" w:hAnsi="Times New Roman" w:cs="Times New Roman"/>
                <w:color w:val="1A171B"/>
              </w:rPr>
              <w:t xml:space="preserve">1 </w:t>
            </w:r>
            <w:r w:rsidR="0065620C" w:rsidRPr="00F55C86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x </w:t>
            </w:r>
            <w:r w:rsidRPr="00F55C86">
              <w:rPr>
                <w:rFonts w:ascii="Times New Roman" w:hAnsi="Times New Roman" w:cs="Times New Roman"/>
                <w:color w:val="1A171B"/>
              </w:rPr>
              <w:t>≥ 3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y</w:t>
            </w:r>
          </w:p>
        </w:tc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047B97" w14:textId="77777777" w:rsidR="000C6289" w:rsidRPr="00F55C86" w:rsidRDefault="000C6289" w:rsidP="004C06B6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 w:rsidRPr="00F55C86">
              <w:rPr>
                <w:rFonts w:ascii="Times New Roman" w:hAnsi="Times New Roman" w:cs="Times New Roman"/>
                <w:color w:val="1A171B"/>
              </w:rPr>
              <w:t>2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3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y &gt;</w:t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2</w:t>
            </w:r>
          </w:p>
        </w:tc>
        <w:tc>
          <w:tcPr>
            <w:tcW w:w="22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05FB2A" w14:textId="77777777" w:rsidR="000C6289" w:rsidRPr="00F55C86" w:rsidRDefault="000C6289" w:rsidP="00112C70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 w:rsidRPr="00F55C86">
              <w:rPr>
                <w:rFonts w:ascii="Times New Roman" w:hAnsi="Times New Roman" w:cs="Times New Roman"/>
                <w:color w:val="1A171B"/>
              </w:rPr>
              <w:t>2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y &gt;</w:t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3</w:t>
            </w:r>
          </w:p>
        </w:tc>
      </w:tr>
      <w:tr w:rsidR="000C6289" w:rsidRPr="00B23899" w14:paraId="339AF9E5" w14:textId="77777777">
        <w:trPr>
          <w:trHeight w:hRule="exact" w:val="317"/>
        </w:trPr>
        <w:tc>
          <w:tcPr>
            <w:tcW w:w="2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972D588" w14:textId="77777777" w:rsidR="000C6289" w:rsidRPr="00F55C86" w:rsidRDefault="000C6289">
            <w:pPr>
              <w:shd w:val="clear" w:color="auto" w:fill="FFFFFF"/>
              <w:ind w:left="178"/>
              <w:rPr>
                <w:rFonts w:ascii="Times New Roman" w:hAnsi="Times New Roman" w:cs="Times New Roman"/>
              </w:rPr>
            </w:pPr>
            <w:r w:rsidRPr="00F55C86">
              <w:rPr>
                <w:rFonts w:ascii="Times New Roman" w:hAnsi="Times New Roman" w:cs="Times New Roman"/>
                <w:color w:val="1A171B"/>
              </w:rPr>
              <w:t>3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Pr="00F55C86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1 &gt; 2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x</w:t>
            </w:r>
          </w:p>
        </w:tc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768E29" w14:textId="77777777" w:rsidR="000C6289" w:rsidRPr="00F55C86" w:rsidRDefault="000C6289" w:rsidP="008C4C16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 w:rsidRPr="00F55C86">
              <w:rPr>
                <w:rFonts w:ascii="Times New Roman" w:hAnsi="Times New Roman" w:cs="Times New Roman"/>
                <w:color w:val="1A171B"/>
              </w:rPr>
              <w:t>3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5</w:t>
            </w:r>
            <w:r w:rsidRPr="00F55C86">
              <w:rPr>
                <w:rFonts w:ascii="Times New Roman" w:hAnsi="Times New Roman" w:cs="Times New Roman"/>
                <w:i/>
                <w:iCs/>
                <w:color w:val="1A171B"/>
              </w:rPr>
              <w:t>y &gt;</w:t>
            </w:r>
            <w:r w:rsidRPr="00F55C86">
              <w:rPr>
                <w:rFonts w:ascii="Times New Roman" w:hAnsi="Times New Roman" w:cs="Times New Roman"/>
                <w:color w:val="1A171B"/>
              </w:rPr>
              <w:t xml:space="preserve"> 1</w:t>
            </w:r>
          </w:p>
        </w:tc>
        <w:tc>
          <w:tcPr>
            <w:tcW w:w="22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03886E0" w14:textId="77777777" w:rsidR="000C6289" w:rsidRPr="00F55C86" w:rsidRDefault="00467CBA" w:rsidP="00112C70">
            <w:pPr>
              <w:shd w:val="clear" w:color="auto" w:fill="FFFFFF"/>
              <w:spacing w:line="280" w:lineRule="exact"/>
              <w:ind w:left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1A171B"/>
              </w:rPr>
              <w:t>–</w:t>
            </w:r>
            <w:r w:rsidR="000C6289" w:rsidRPr="00F55C86">
              <w:rPr>
                <w:rFonts w:ascii="Times New Roman" w:hAnsi="Times New Roman" w:cs="Times New Roman"/>
                <w:color w:val="1A171B"/>
              </w:rPr>
              <w:t>3</w:t>
            </w:r>
            <w:r w:rsidR="000C6289" w:rsidRPr="00F55C86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x </w:t>
            </w:r>
            <w:r w:rsidR="000C6289" w:rsidRPr="00F55C86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="000C6289" w:rsidRPr="00F55C86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="000C6289" w:rsidRPr="00F55C86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="000C6289" w:rsidRPr="00F55C86">
              <w:rPr>
                <w:rFonts w:ascii="Times New Roman" w:hAnsi="Times New Roman" w:cs="Times New Roman"/>
                <w:color w:val="1A171B"/>
              </w:rPr>
              <w:t>≤ 5</w:t>
            </w:r>
          </w:p>
        </w:tc>
      </w:tr>
    </w:tbl>
    <w:p w14:paraId="5B719AB6" w14:textId="77777777" w:rsidR="000C6289" w:rsidRPr="00B23899" w:rsidRDefault="000C6289" w:rsidP="00CC6E91">
      <w:pPr>
        <w:shd w:val="clear" w:color="auto" w:fill="FFFFFF"/>
        <w:spacing w:before="1760"/>
        <w:jc w:val="center"/>
      </w:pPr>
      <w:r w:rsidRPr="00B23899">
        <w:rPr>
          <w:b/>
          <w:bCs/>
          <w:color w:val="1A171B"/>
        </w:rPr>
        <w:t xml:space="preserve">Prentice Hall Gold Algebra </w:t>
      </w:r>
      <w:proofErr w:type="gramStart"/>
      <w:r w:rsidRPr="00B23899">
        <w:rPr>
          <w:b/>
          <w:bCs/>
          <w:color w:val="1A171B"/>
        </w:rPr>
        <w:t xml:space="preserve">1 </w:t>
      </w:r>
      <w:r w:rsidR="00CC6E91">
        <w:rPr>
          <w:b/>
          <w:bCs/>
          <w:color w:val="1A171B"/>
        </w:rPr>
        <w:t xml:space="preserve"> </w:t>
      </w:r>
      <w:r w:rsidRPr="00B23899">
        <w:rPr>
          <w:b/>
          <w:bCs/>
          <w:color w:val="1A171B"/>
        </w:rPr>
        <w:t>•</w:t>
      </w:r>
      <w:proofErr w:type="gramEnd"/>
      <w:r w:rsidRPr="00B23899">
        <w:rPr>
          <w:b/>
          <w:bCs/>
          <w:color w:val="1A171B"/>
        </w:rPr>
        <w:t xml:space="preserve"> </w:t>
      </w:r>
      <w:r w:rsidR="00CC6E91">
        <w:rPr>
          <w:b/>
          <w:bCs/>
          <w:color w:val="1A171B"/>
        </w:rPr>
        <w:t xml:space="preserve"> </w:t>
      </w:r>
      <w:r w:rsidRPr="00B23899">
        <w:rPr>
          <w:color w:val="1A171B"/>
        </w:rPr>
        <w:t>Teaching Resources</w:t>
      </w:r>
    </w:p>
    <w:p w14:paraId="30490DC3" w14:textId="77777777" w:rsidR="000C6289" w:rsidRPr="00B23899" w:rsidRDefault="000C6289" w:rsidP="00CC6E91">
      <w:pPr>
        <w:shd w:val="clear" w:color="auto" w:fill="FFFFFF"/>
        <w:spacing w:before="40"/>
        <w:jc w:val="center"/>
      </w:pPr>
      <w:r w:rsidRPr="00B23899">
        <w:rPr>
          <w:color w:val="1A171B"/>
          <w:sz w:val="14"/>
          <w:szCs w:val="14"/>
        </w:rPr>
        <w:t>Copyright © by Pearson Education, Inc., or its affiliates. All Rights Reserved.</w:t>
      </w:r>
    </w:p>
    <w:p w14:paraId="7DA1BCEA" w14:textId="77777777" w:rsidR="000C6289" w:rsidRPr="00B23899" w:rsidRDefault="000C6289" w:rsidP="00941045">
      <w:pPr>
        <w:shd w:val="clear" w:color="auto" w:fill="FFFFFF"/>
        <w:spacing w:before="60"/>
        <w:jc w:val="center"/>
      </w:pPr>
      <w:r w:rsidRPr="00B23899">
        <w:rPr>
          <w:b/>
          <w:bCs/>
          <w:color w:val="1A171B"/>
          <w:sz w:val="22"/>
          <w:szCs w:val="22"/>
        </w:rPr>
        <w:t>53</w:t>
      </w:r>
    </w:p>
    <w:p w14:paraId="40D95D5C" w14:textId="77777777" w:rsidR="000C6289" w:rsidRPr="00B23899" w:rsidRDefault="000C6289">
      <w:pPr>
        <w:shd w:val="clear" w:color="auto" w:fill="FFFFFF"/>
        <w:spacing w:before="58"/>
        <w:ind w:left="4186"/>
        <w:sectPr w:rsidR="000C6289" w:rsidRPr="00B23899">
          <w:type w:val="continuous"/>
          <w:pgSz w:w="11909" w:h="16834"/>
          <w:pgMar w:top="1059" w:right="1872" w:bottom="360" w:left="1633" w:header="720" w:footer="720" w:gutter="0"/>
          <w:cols w:space="60"/>
          <w:noEndnote/>
        </w:sectPr>
      </w:pPr>
    </w:p>
    <w:p w14:paraId="6DDF721A" w14:textId="77777777" w:rsidR="000C6289" w:rsidRPr="00B23899" w:rsidRDefault="000C6289">
      <w:pPr>
        <w:shd w:val="clear" w:color="auto" w:fill="FFFFFF"/>
      </w:pPr>
      <w:bookmarkStart w:id="0" w:name="_GoBack"/>
      <w:r w:rsidRPr="00B23899">
        <w:rPr>
          <w:color w:val="1A171B"/>
        </w:rPr>
        <w:lastRenderedPageBreak/>
        <w:t>Name</w:t>
      </w:r>
    </w:p>
    <w:bookmarkEnd w:id="0"/>
    <w:p w14:paraId="30294DED" w14:textId="77777777" w:rsidR="000C6289" w:rsidRPr="00B23899" w:rsidRDefault="000C6289">
      <w:pPr>
        <w:shd w:val="clear" w:color="auto" w:fill="FFFFFF"/>
      </w:pPr>
      <w:r w:rsidRPr="00B23899">
        <w:br w:type="column"/>
      </w:r>
      <w:r w:rsidRPr="00B23899">
        <w:rPr>
          <w:color w:val="1A171B"/>
        </w:rPr>
        <w:lastRenderedPageBreak/>
        <w:t>Class</w:t>
      </w:r>
    </w:p>
    <w:p w14:paraId="3B9F47F4" w14:textId="77777777" w:rsidR="000C6289" w:rsidRPr="00B23899" w:rsidRDefault="000C6289">
      <w:pPr>
        <w:shd w:val="clear" w:color="auto" w:fill="FFFFFF"/>
      </w:pPr>
      <w:r w:rsidRPr="00B23899">
        <w:br w:type="column"/>
      </w:r>
      <w:r w:rsidRPr="00B23899">
        <w:rPr>
          <w:color w:val="1A171B"/>
        </w:rPr>
        <w:lastRenderedPageBreak/>
        <w:t>Date</w:t>
      </w:r>
    </w:p>
    <w:p w14:paraId="689820B9" w14:textId="77777777" w:rsidR="000C6289" w:rsidRPr="00B23899" w:rsidRDefault="000C6289">
      <w:pPr>
        <w:shd w:val="clear" w:color="auto" w:fill="FFFFFF"/>
        <w:sectPr w:rsidR="000C6289" w:rsidRPr="00B23899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2F2C452E" w14:textId="77777777" w:rsidR="000C6289" w:rsidRPr="00B23899" w:rsidRDefault="009B6AD7">
      <w:pPr>
        <w:spacing w:before="341" w:line="1" w:lineRule="exact"/>
        <w:rPr>
          <w:sz w:val="2"/>
          <w:szCs w:val="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1052323" wp14:editId="7D21BE04">
                <wp:simplePos x="0" y="0"/>
                <wp:positionH relativeFrom="column">
                  <wp:posOffset>4455160</wp:posOffset>
                </wp:positionH>
                <wp:positionV relativeFrom="paragraph">
                  <wp:posOffset>-3175</wp:posOffset>
                </wp:positionV>
                <wp:extent cx="770255" cy="0"/>
                <wp:effectExtent l="0" t="0" r="0" b="0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02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8A3F8B" id="Line 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0.8pt,-.25pt" to="411.4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283AA86" wp14:editId="60318EF3">
                <wp:simplePos x="0" y="0"/>
                <wp:positionH relativeFrom="column">
                  <wp:posOffset>3204210</wp:posOffset>
                </wp:positionH>
                <wp:positionV relativeFrom="paragraph">
                  <wp:posOffset>-3175</wp:posOffset>
                </wp:positionV>
                <wp:extent cx="842645" cy="0"/>
                <wp:effectExtent l="0" t="0" r="0" b="0"/>
                <wp:wrapNone/>
                <wp:docPr id="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26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E489FB" id="Line 8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.3pt,-.25pt" to="318.6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s1C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845E9ED" wp14:editId="5D2C0748">
                <wp:simplePos x="0" y="0"/>
                <wp:positionH relativeFrom="column">
                  <wp:posOffset>245745</wp:posOffset>
                </wp:positionH>
                <wp:positionV relativeFrom="paragraph">
                  <wp:posOffset>3175</wp:posOffset>
                </wp:positionV>
                <wp:extent cx="2520315" cy="0"/>
                <wp:effectExtent l="0" t="0" r="0" b="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0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62FCA6" id="Line 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35pt,.25pt" to="217.8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AJT8gEAALMDAAAOAAAAZHJzL2Uyb0RvYy54bWysU02P2jAQvVfqf7B8h4QsU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"/>
            </w:pict>
          </mc:Fallback>
        </mc:AlternateContent>
      </w:r>
    </w:p>
    <w:p w14:paraId="5066C5BC" w14:textId="77777777" w:rsidR="000C6289" w:rsidRPr="00B23899" w:rsidRDefault="000C6289">
      <w:pPr>
        <w:shd w:val="clear" w:color="auto" w:fill="FFFFFF"/>
        <w:sectPr w:rsidR="000C6289" w:rsidRPr="00B23899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11BC96D7" w14:textId="77777777" w:rsidR="000C6289" w:rsidRPr="00B82C72" w:rsidRDefault="009B6AD7" w:rsidP="00EC4343">
      <w:pPr>
        <w:shd w:val="clear" w:color="auto" w:fill="FFFFFF"/>
        <w:spacing w:before="120"/>
      </w:pPr>
      <w:r>
        <w:rPr>
          <w:noProof/>
        </w:rPr>
        <w:lastRenderedPageBreak/>
        <w:drawing>
          <wp:anchor distT="0" distB="0" distL="25400" distR="25400" simplePos="0" relativeHeight="251654656" behindDoc="1" locked="0" layoutInCell="0" allowOverlap="1" wp14:anchorId="7D203B5B" wp14:editId="0DE7A614">
            <wp:simplePos x="0" y="0"/>
            <wp:positionH relativeFrom="margin">
              <wp:posOffset>855980</wp:posOffset>
            </wp:positionH>
            <wp:positionV relativeFrom="paragraph">
              <wp:posOffset>247015</wp:posOffset>
            </wp:positionV>
            <wp:extent cx="4475480" cy="300990"/>
            <wp:effectExtent l="0" t="0" r="1270" b="3810"/>
            <wp:wrapThrough wrapText="bothSides">
              <wp:wrapPolygon edited="0">
                <wp:start x="0" y="0"/>
                <wp:lineTo x="0" y="20506"/>
                <wp:lineTo x="21514" y="20506"/>
                <wp:lineTo x="21514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48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6289" w:rsidRPr="00B82C72">
        <w:rPr>
          <w:color w:val="1A171B"/>
          <w:sz w:val="58"/>
          <w:szCs w:val="58"/>
        </w:rPr>
        <w:t>6-6</w:t>
      </w:r>
    </w:p>
    <w:p w14:paraId="0AF36BE8" w14:textId="77777777" w:rsidR="000C6289" w:rsidRPr="00B23899" w:rsidRDefault="000C6289">
      <w:pPr>
        <w:spacing w:line="1" w:lineRule="exact"/>
        <w:rPr>
          <w:sz w:val="2"/>
          <w:szCs w:val="2"/>
        </w:rPr>
      </w:pPr>
      <w:r w:rsidRPr="00B23899">
        <w:br w:type="column"/>
      </w:r>
    </w:p>
    <w:p w14:paraId="377F66CB" w14:textId="77777777" w:rsidR="000C6289" w:rsidRPr="00EC4343" w:rsidRDefault="000C6289">
      <w:pPr>
        <w:framePr w:h="264" w:hRule="exact" w:hSpace="38" w:wrap="notBeside" w:vAnchor="text" w:hAnchor="text" w:x="15" w:y="582"/>
        <w:shd w:val="clear" w:color="auto" w:fill="FFFFFF"/>
        <w:rPr>
          <w:sz w:val="24"/>
          <w:szCs w:val="24"/>
        </w:rPr>
      </w:pPr>
      <w:r w:rsidRPr="00EC4343">
        <w:rPr>
          <w:color w:val="1A171B"/>
          <w:sz w:val="24"/>
          <w:szCs w:val="24"/>
        </w:rPr>
        <w:t>Systems of Linear Inequalities</w:t>
      </w:r>
    </w:p>
    <w:p w14:paraId="2D974679" w14:textId="77777777" w:rsidR="000C6289" w:rsidRPr="00B23899" w:rsidRDefault="000C6289" w:rsidP="00B82C72">
      <w:pPr>
        <w:shd w:val="clear" w:color="auto" w:fill="FFFFFF"/>
        <w:tabs>
          <w:tab w:val="left" w:pos="5954"/>
        </w:tabs>
      </w:pPr>
      <w:r w:rsidRPr="00B23899">
        <w:rPr>
          <w:b/>
          <w:bCs/>
          <w:color w:val="1A171B"/>
          <w:sz w:val="32"/>
          <w:szCs w:val="32"/>
        </w:rPr>
        <w:t xml:space="preserve">Practice </w:t>
      </w:r>
      <w:r w:rsidRPr="00B23899">
        <w:rPr>
          <w:color w:val="1A171B"/>
        </w:rPr>
        <w:t>(continued)</w:t>
      </w:r>
      <w:r w:rsidRPr="00B23899">
        <w:rPr>
          <w:color w:val="1A171B"/>
          <w:sz w:val="32"/>
          <w:szCs w:val="32"/>
        </w:rPr>
        <w:tab/>
      </w:r>
      <w:r w:rsidRPr="00B23899">
        <w:rPr>
          <w:i/>
          <w:iCs/>
          <w:color w:val="1A171B"/>
          <w:sz w:val="22"/>
          <w:szCs w:val="22"/>
        </w:rPr>
        <w:t>Form</w:t>
      </w:r>
      <w:r w:rsidRPr="00B23899">
        <w:rPr>
          <w:i/>
          <w:iCs/>
          <w:color w:val="1A171B"/>
          <w:sz w:val="32"/>
          <w:szCs w:val="32"/>
        </w:rPr>
        <w:t xml:space="preserve"> </w:t>
      </w:r>
      <w:r w:rsidRPr="00B23899">
        <w:rPr>
          <w:i/>
          <w:iCs/>
          <w:color w:val="1A171B"/>
          <w:sz w:val="22"/>
          <w:szCs w:val="22"/>
        </w:rPr>
        <w:t>G</w:t>
      </w:r>
    </w:p>
    <w:p w14:paraId="1F7769CC" w14:textId="77777777" w:rsidR="000C6289" w:rsidRPr="00B23899" w:rsidRDefault="000C6289">
      <w:pPr>
        <w:shd w:val="clear" w:color="auto" w:fill="FFFFFF"/>
        <w:tabs>
          <w:tab w:val="left" w:pos="6134"/>
        </w:tabs>
        <w:sectPr w:rsidR="000C6289" w:rsidRPr="00B23899" w:rsidSect="00EC4343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1042" w:space="176"/>
            <w:col w:w="6883"/>
          </w:cols>
          <w:noEndnote/>
        </w:sectPr>
      </w:pPr>
    </w:p>
    <w:p w14:paraId="432288C8" w14:textId="77777777" w:rsidR="008A0628" w:rsidRPr="008A0628" w:rsidRDefault="008A0628" w:rsidP="004C06B6">
      <w:pPr>
        <w:shd w:val="clear" w:color="auto" w:fill="FFFFFF"/>
        <w:tabs>
          <w:tab w:val="left" w:pos="394"/>
        </w:tabs>
        <w:spacing w:before="300"/>
        <w:ind w:right="1985"/>
        <w:rPr>
          <w:b/>
          <w:bCs/>
          <w:color w:val="1A171B"/>
        </w:rPr>
      </w:pPr>
    </w:p>
    <w:p w14:paraId="1EE63A0C" w14:textId="77777777" w:rsidR="000C6289" w:rsidRPr="002C3648" w:rsidRDefault="000C6289" w:rsidP="002C3648">
      <w:pPr>
        <w:numPr>
          <w:ilvl w:val="0"/>
          <w:numId w:val="2"/>
        </w:numPr>
        <w:shd w:val="clear" w:color="auto" w:fill="FFFFFF"/>
        <w:tabs>
          <w:tab w:val="left" w:pos="394"/>
        </w:tabs>
        <w:spacing w:line="280" w:lineRule="exact"/>
        <w:ind w:left="397" w:right="1985" w:hanging="397"/>
        <w:rPr>
          <w:b/>
          <w:bCs/>
          <w:color w:val="1A171B"/>
        </w:rPr>
      </w:pPr>
      <w:r w:rsidRPr="00B23899">
        <w:rPr>
          <w:rFonts w:ascii="Times New Roman" w:hAnsi="Times New Roman" w:cs="Times New Roman"/>
          <w:color w:val="1A171B"/>
          <w:sz w:val="22"/>
          <w:szCs w:val="22"/>
        </w:rPr>
        <w:t>Mark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is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a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student,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and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he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can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work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for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at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most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20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hours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a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 xml:space="preserve">week. </w:t>
      </w:r>
      <w:r w:rsidR="002C3648">
        <w:rPr>
          <w:rFonts w:ascii="Times New Roman" w:hAnsi="Times New Roman" w:cs="Times New Roman"/>
          <w:color w:val="1A171B"/>
          <w:sz w:val="22"/>
          <w:szCs w:val="22"/>
        </w:rPr>
        <w:br/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 xml:space="preserve">He needs to earn at least $75 to cover his weekly expenses. His </w:t>
      </w:r>
      <w:r w:rsidR="002C3648">
        <w:rPr>
          <w:rFonts w:ascii="Times New Roman" w:hAnsi="Times New Roman" w:cs="Times New Roman"/>
          <w:color w:val="1A171B"/>
          <w:sz w:val="22"/>
          <w:szCs w:val="22"/>
        </w:rPr>
        <w:br/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 xml:space="preserve">dog-walking job pays $5 per hour and his job as a car wash attendant pays $4 per hour. Write a system of inequalities to </w:t>
      </w:r>
      <w:r w:rsidR="002C3648">
        <w:rPr>
          <w:rFonts w:ascii="Times New Roman" w:hAnsi="Times New Roman" w:cs="Times New Roman"/>
          <w:color w:val="1A171B"/>
          <w:sz w:val="22"/>
          <w:szCs w:val="22"/>
        </w:rPr>
        <w:br/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model the situation, and graph the inequalities.</w:t>
      </w:r>
    </w:p>
    <w:p w14:paraId="014DAC97" w14:textId="77777777" w:rsidR="002C3648" w:rsidRPr="00B23899" w:rsidRDefault="002C3648" w:rsidP="002C3648">
      <w:pPr>
        <w:shd w:val="clear" w:color="auto" w:fill="FFFFFF"/>
        <w:tabs>
          <w:tab w:val="left" w:pos="394"/>
        </w:tabs>
        <w:spacing w:before="480"/>
        <w:ind w:right="1985"/>
        <w:rPr>
          <w:b/>
          <w:bCs/>
          <w:color w:val="1A171B"/>
        </w:rPr>
      </w:pPr>
    </w:p>
    <w:p w14:paraId="1BE2C23F" w14:textId="77777777" w:rsidR="000C6289" w:rsidRPr="00B23899" w:rsidRDefault="000C6289" w:rsidP="002C3648">
      <w:pPr>
        <w:numPr>
          <w:ilvl w:val="0"/>
          <w:numId w:val="2"/>
        </w:numPr>
        <w:shd w:val="clear" w:color="auto" w:fill="FFFFFF"/>
        <w:tabs>
          <w:tab w:val="left" w:pos="394"/>
        </w:tabs>
        <w:spacing w:line="280" w:lineRule="exact"/>
        <w:ind w:left="425" w:right="2019" w:hanging="397"/>
        <w:rPr>
          <w:b/>
          <w:bCs/>
          <w:color w:val="1A171B"/>
        </w:rPr>
      </w:pPr>
      <w:r w:rsidRPr="00B23899">
        <w:rPr>
          <w:rFonts w:ascii="Times New Roman" w:hAnsi="Times New Roman" w:cs="Times New Roman"/>
          <w:color w:val="1A171B"/>
          <w:sz w:val="22"/>
          <w:szCs w:val="22"/>
        </w:rPr>
        <w:t>Britney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wants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to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bake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at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most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10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loaves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of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bread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for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a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bake</w:t>
      </w:r>
      <w:r w:rsidRPr="00B23899">
        <w:rPr>
          <w:rFonts w:ascii="Times New Roman" w:hAnsi="Times New Roman" w:cs="Times New Roman"/>
          <w:color w:val="1A171B"/>
        </w:rPr>
        <w:t xml:space="preserve"> </w:t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 xml:space="preserve">sale. She wants to make banana bread that sells for $1.25 each and </w:t>
      </w:r>
      <w:r w:rsidR="004B7013">
        <w:rPr>
          <w:rFonts w:ascii="Times New Roman" w:hAnsi="Times New Roman" w:cs="Times New Roman"/>
          <w:color w:val="1A171B"/>
          <w:sz w:val="22"/>
          <w:szCs w:val="22"/>
        </w:rPr>
        <w:br/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 xml:space="preserve">nut bread that sells for $1.50 each and make at least $24 in sales. Write a system of inequalities for the given situation and graph </w:t>
      </w:r>
      <w:r w:rsidR="004B7013">
        <w:rPr>
          <w:rFonts w:ascii="Times New Roman" w:hAnsi="Times New Roman" w:cs="Times New Roman"/>
          <w:color w:val="1A171B"/>
          <w:sz w:val="22"/>
          <w:szCs w:val="22"/>
        </w:rPr>
        <w:br/>
      </w:r>
      <w:r w:rsidRPr="00B23899">
        <w:rPr>
          <w:rFonts w:ascii="Times New Roman" w:hAnsi="Times New Roman" w:cs="Times New Roman"/>
          <w:color w:val="1A171B"/>
          <w:sz w:val="22"/>
          <w:szCs w:val="22"/>
        </w:rPr>
        <w:t>the inequalities.</w:t>
      </w:r>
    </w:p>
    <w:p w14:paraId="6542B6DD" w14:textId="77777777" w:rsidR="000C6289" w:rsidRPr="00B23899" w:rsidRDefault="000C6289" w:rsidP="0065620C">
      <w:pPr>
        <w:numPr>
          <w:ilvl w:val="0"/>
          <w:numId w:val="2"/>
        </w:numPr>
        <w:shd w:val="clear" w:color="auto" w:fill="FFFFFF"/>
        <w:tabs>
          <w:tab w:val="left" w:pos="394"/>
        </w:tabs>
        <w:spacing w:before="614" w:line="278" w:lineRule="exact"/>
        <w:ind w:left="394" w:right="2016" w:hanging="365"/>
        <w:rPr>
          <w:b/>
          <w:bCs/>
          <w:color w:val="1A171B"/>
        </w:rPr>
        <w:sectPr w:rsidR="000C6289" w:rsidRPr="00B23899">
          <w:type w:val="continuous"/>
          <w:pgSz w:w="11909" w:h="16834"/>
          <w:pgMar w:top="1059" w:right="1872" w:bottom="360" w:left="1623" w:header="720" w:footer="720" w:gutter="0"/>
          <w:cols w:space="60"/>
          <w:noEndnote/>
        </w:sectPr>
      </w:pPr>
    </w:p>
    <w:p w14:paraId="4B6E28AB" w14:textId="77777777" w:rsidR="002C3648" w:rsidRDefault="002C3648" w:rsidP="002C3648">
      <w:pPr>
        <w:shd w:val="clear" w:color="auto" w:fill="FFFFFF"/>
        <w:spacing w:before="600" w:line="280" w:lineRule="exact"/>
        <w:ind w:left="28"/>
        <w:rPr>
          <w:b/>
          <w:bCs/>
          <w:color w:val="1A171B"/>
        </w:rPr>
      </w:pPr>
    </w:p>
    <w:p w14:paraId="5C1B0B53" w14:textId="77777777" w:rsidR="000C6289" w:rsidRPr="00B23899" w:rsidRDefault="009B6AD7" w:rsidP="002C3648">
      <w:pPr>
        <w:shd w:val="clear" w:color="auto" w:fill="FFFFFF"/>
        <w:spacing w:line="280" w:lineRule="exact"/>
      </w:pPr>
      <w:r>
        <w:rPr>
          <w:noProof/>
        </w:rPr>
        <w:drawing>
          <wp:anchor distT="0" distB="0" distL="25400" distR="25400" simplePos="0" relativeHeight="251661824" behindDoc="0" locked="0" layoutInCell="1" allowOverlap="1" wp14:anchorId="756EF61F" wp14:editId="3CE4EFE9">
            <wp:simplePos x="0" y="0"/>
            <wp:positionH relativeFrom="margin">
              <wp:posOffset>3785870</wp:posOffset>
            </wp:positionH>
            <wp:positionV relativeFrom="paragraph">
              <wp:posOffset>71120</wp:posOffset>
            </wp:positionV>
            <wp:extent cx="1430020" cy="143002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6289" w:rsidRPr="00B23899">
        <w:rPr>
          <w:b/>
          <w:bCs/>
          <w:color w:val="1A171B"/>
        </w:rPr>
        <w:t xml:space="preserve">12.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Write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a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system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of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inequalities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for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the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following</w:t>
      </w:r>
      <w:r w:rsidR="000C6289" w:rsidRPr="00B23899">
        <w:rPr>
          <w:rFonts w:ascii="Times New Roman" w:cs="Times New Roman"/>
          <w:color w:val="1A171B"/>
        </w:rPr>
        <w:t xml:space="preserve"> </w:t>
      </w:r>
      <w:r w:rsidR="000C6289" w:rsidRPr="00B23899">
        <w:rPr>
          <w:rFonts w:ascii="Times New Roman" w:cs="Times New Roman"/>
          <w:color w:val="1A171B"/>
          <w:sz w:val="22"/>
          <w:szCs w:val="22"/>
        </w:rPr>
        <w:t>graph.</w:t>
      </w:r>
    </w:p>
    <w:p w14:paraId="148E5BE0" w14:textId="77777777" w:rsidR="000C6289" w:rsidRPr="00B23899" w:rsidRDefault="000C6289" w:rsidP="004B7013">
      <w:pPr>
        <w:shd w:val="clear" w:color="auto" w:fill="FFFFFF"/>
        <w:spacing w:before="800"/>
      </w:pPr>
      <w:r w:rsidRPr="00B23899">
        <w:rPr>
          <w:rFonts w:ascii="Times New Roman" w:hAnsi="Times New Roman" w:cs="Times New Roman"/>
          <w:b/>
          <w:bCs/>
          <w:color w:val="1A171B"/>
          <w:sz w:val="22"/>
          <w:szCs w:val="22"/>
        </w:rPr>
        <w:t>Solve each system of inequalities by graphing.</w:t>
      </w:r>
    </w:p>
    <w:p w14:paraId="3467695B" w14:textId="77777777" w:rsidR="000C6289" w:rsidRPr="00B23899" w:rsidRDefault="000C6289">
      <w:pPr>
        <w:spacing w:after="322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62"/>
        <w:gridCol w:w="2554"/>
      </w:tblGrid>
      <w:tr w:rsidR="000C6289" w:rsidRPr="00B23899" w14:paraId="1CF0190E" w14:textId="77777777">
        <w:trPr>
          <w:trHeight w:hRule="exact" w:val="298"/>
        </w:trPr>
        <w:tc>
          <w:tcPr>
            <w:tcW w:w="23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E419EBF" w14:textId="77777777" w:rsidR="000C6289" w:rsidRPr="000C5DD1" w:rsidRDefault="000C6289" w:rsidP="004B7013">
            <w:pPr>
              <w:shd w:val="clear" w:color="auto" w:fill="FFFFFF"/>
              <w:tabs>
                <w:tab w:val="left" w:pos="397"/>
              </w:tabs>
              <w:spacing w:line="280" w:lineRule="exact"/>
            </w:pPr>
            <w:r w:rsidRPr="000C5DD1">
              <w:rPr>
                <w:b/>
                <w:bCs/>
                <w:color w:val="1A171B"/>
              </w:rPr>
              <w:t>13.</w:t>
            </w:r>
            <w:r w:rsidR="004B7013" w:rsidRPr="000C5DD1">
              <w:rPr>
                <w:b/>
                <w:bCs/>
                <w:color w:val="1A171B"/>
              </w:rPr>
              <w:tab/>
            </w:r>
            <w:r w:rsidRPr="000C5DD1">
              <w:rPr>
                <w:rFonts w:ascii="Times New Roman" w:hAnsi="Times New Roman" w:cs="Times New Roman"/>
                <w:color w:val="1A171B"/>
              </w:rPr>
              <w:t>5</w:t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7</w:t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>y &gt;</w:t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0C5DD1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0C5DD1">
              <w:rPr>
                <w:rFonts w:ascii="Times New Roman" w:hAnsi="Times New Roman" w:cs="Times New Roman"/>
                <w:color w:val="1A171B"/>
              </w:rPr>
              <w:t>6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6740BA9" w14:textId="77777777" w:rsidR="000C6289" w:rsidRPr="000C5DD1" w:rsidRDefault="000C6289" w:rsidP="004B7013">
            <w:pPr>
              <w:shd w:val="clear" w:color="auto" w:fill="FFFFFF"/>
              <w:tabs>
                <w:tab w:val="left" w:pos="397"/>
              </w:tabs>
              <w:spacing w:line="280" w:lineRule="exact"/>
            </w:pPr>
            <w:r w:rsidRPr="000C5DD1">
              <w:rPr>
                <w:b/>
                <w:bCs/>
                <w:color w:val="1A171B"/>
              </w:rPr>
              <w:t>14.</w:t>
            </w:r>
            <w:r w:rsidR="004B7013" w:rsidRPr="000C5DD1">
              <w:rPr>
                <w:b/>
                <w:bCs/>
                <w:color w:val="1A171B"/>
              </w:rPr>
              <w:tab/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4</w:t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y </w:t>
            </w:r>
            <w:r w:rsidRPr="000C5DD1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2 ≥ 0</w:t>
            </w:r>
          </w:p>
        </w:tc>
      </w:tr>
      <w:tr w:rsidR="000C6289" w:rsidRPr="004B7013" w14:paraId="0290C4DE" w14:textId="77777777">
        <w:trPr>
          <w:trHeight w:hRule="exact" w:val="312"/>
        </w:trPr>
        <w:tc>
          <w:tcPr>
            <w:tcW w:w="23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1FDEC94" w14:textId="77777777" w:rsidR="000C6289" w:rsidRPr="000C5DD1" w:rsidRDefault="000C6289" w:rsidP="004B7013">
            <w:pPr>
              <w:shd w:val="clear" w:color="auto" w:fill="FFFFFF"/>
              <w:ind w:left="397"/>
              <w:rPr>
                <w:rFonts w:ascii="Times New Roman" w:hAnsi="Times New Roman" w:cs="Times New Roman"/>
              </w:rPr>
            </w:pP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>x +</w:t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3</w:t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>y &lt;</w:t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0C5DD1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0C5DD1">
              <w:rPr>
                <w:rFonts w:ascii="Times New Roman" w:hAnsi="Times New Roman" w:cs="Times New Roman"/>
                <w:color w:val="1A171B"/>
              </w:rPr>
              <w:t>1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69AFF9" w14:textId="77777777" w:rsidR="000C6289" w:rsidRPr="000C5DD1" w:rsidRDefault="000C6289" w:rsidP="004B7013">
            <w:pPr>
              <w:shd w:val="clear" w:color="auto" w:fill="FFFFFF"/>
              <w:ind w:left="397"/>
              <w:rPr>
                <w:rFonts w:ascii="Times New Roman" w:hAnsi="Times New Roman" w:cs="Times New Roman"/>
              </w:rPr>
            </w:pPr>
            <w:r w:rsidRPr="000C5DD1">
              <w:rPr>
                <w:rFonts w:ascii="Times New Roman" w:hAnsi="Times New Roman" w:cs="Times New Roman"/>
                <w:color w:val="1A171B"/>
              </w:rPr>
              <w:t>2</w:t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x </w:t>
            </w:r>
            <w:r w:rsidRPr="000C5DD1">
              <w:rPr>
                <w:rFonts w:ascii="Times New Roman" w:hAnsi="Times New Roman" w:cs="Times New Roman"/>
                <w:color w:val="1A171B"/>
              </w:rPr>
              <w:sym w:font="Symbol" w:char="F02D"/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</w:t>
            </w:r>
            <w:r w:rsidRPr="000C5DD1">
              <w:rPr>
                <w:rFonts w:ascii="Times New Roman" w:hAnsi="Times New Roman" w:cs="Times New Roman"/>
                <w:i/>
                <w:iCs/>
                <w:color w:val="1A171B"/>
              </w:rPr>
              <w:t>y +</w:t>
            </w:r>
            <w:r w:rsidRPr="000C5DD1">
              <w:rPr>
                <w:rFonts w:ascii="Times New Roman" w:hAnsi="Times New Roman" w:cs="Times New Roman"/>
                <w:color w:val="1A171B"/>
              </w:rPr>
              <w:t xml:space="preserve"> 1 &gt; 2</w:t>
            </w:r>
          </w:p>
        </w:tc>
      </w:tr>
    </w:tbl>
    <w:p w14:paraId="06DD3139" w14:textId="77777777" w:rsidR="000C6289" w:rsidRPr="00B23899" w:rsidRDefault="000C6289">
      <w:pPr>
        <w:sectPr w:rsidR="000C6289" w:rsidRPr="00B23899">
          <w:type w:val="continuous"/>
          <w:pgSz w:w="11909" w:h="16834"/>
          <w:pgMar w:top="1059" w:right="4934" w:bottom="360" w:left="1623" w:header="720" w:footer="720" w:gutter="0"/>
          <w:cols w:space="60"/>
          <w:noEndnote/>
        </w:sectPr>
      </w:pPr>
    </w:p>
    <w:p w14:paraId="6EB61081" w14:textId="77777777" w:rsidR="00AA1B84" w:rsidRDefault="00AA1B84" w:rsidP="00AA1B84">
      <w:pPr>
        <w:shd w:val="clear" w:color="auto" w:fill="FFFFFF"/>
        <w:spacing w:before="1560"/>
        <w:rPr>
          <w:b/>
          <w:bCs/>
          <w:color w:val="1A171B"/>
        </w:rPr>
      </w:pPr>
    </w:p>
    <w:p w14:paraId="59A4098E" w14:textId="77777777" w:rsidR="000C6289" w:rsidRPr="00B23899" w:rsidRDefault="000C6289" w:rsidP="00AA1B84">
      <w:pPr>
        <w:shd w:val="clear" w:color="auto" w:fill="FFFFFF"/>
        <w:tabs>
          <w:tab w:val="left" w:pos="397"/>
        </w:tabs>
      </w:pPr>
      <w:r w:rsidRPr="00B23899">
        <w:rPr>
          <w:b/>
          <w:bCs/>
          <w:color w:val="1A171B"/>
        </w:rPr>
        <w:t>15.</w:t>
      </w:r>
      <w:r w:rsidR="00AA1B84">
        <w:rPr>
          <w:b/>
          <w:bCs/>
          <w:color w:val="1A171B"/>
        </w:rPr>
        <w:tab/>
      </w:r>
      <w:r w:rsidR="00042030" w:rsidRPr="00AA1B84">
        <w:rPr>
          <w:b/>
          <w:bCs/>
          <w:color w:val="1A171B"/>
          <w:position w:val="-22"/>
        </w:rPr>
        <w:object w:dxaOrig="1100" w:dyaOrig="580" w14:anchorId="35D47F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29.25pt" o:ole="">
            <v:imagedata r:id="rId9" o:title=""/>
          </v:shape>
          <o:OLEObject Type="Embed" ProgID="Equation.DSMT4" ShapeID="_x0000_i1025" DrawAspect="Content" ObjectID="_1516517770" r:id="rId10"/>
        </w:object>
      </w:r>
    </w:p>
    <w:p w14:paraId="050F8274" w14:textId="77777777" w:rsidR="000C6289" w:rsidRPr="00601E13" w:rsidRDefault="009B6AD7" w:rsidP="00601E13">
      <w:pPr>
        <w:shd w:val="clear" w:color="auto" w:fill="FFFFFF"/>
        <w:spacing w:line="280" w:lineRule="exact"/>
        <w:ind w:left="397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437EA96" wp14:editId="602F53C8">
                <wp:simplePos x="0" y="0"/>
                <wp:positionH relativeFrom="column">
                  <wp:posOffset>1021715</wp:posOffset>
                </wp:positionH>
                <wp:positionV relativeFrom="paragraph">
                  <wp:posOffset>1771650</wp:posOffset>
                </wp:positionV>
                <wp:extent cx="3971925" cy="609600"/>
                <wp:effectExtent l="0" t="0" r="0" b="0"/>
                <wp:wrapSquare wrapText="bothSides"/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1925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AE10F3" w14:textId="77777777" w:rsidR="00601E13" w:rsidRPr="00601E13" w:rsidRDefault="00601E13" w:rsidP="00601E13">
                            <w:pPr>
                              <w:shd w:val="clear" w:color="auto" w:fill="FFFFFF"/>
                              <w:spacing w:before="40"/>
                              <w:jc w:val="center"/>
                              <w:rPr>
                                <w:color w:val="1A171B"/>
                                <w:spacing w:val="-6"/>
                                <w:sz w:val="14"/>
                                <w:szCs w:val="14"/>
                              </w:rPr>
                            </w:pPr>
                            <w:r w:rsidRPr="00601E13">
                              <w:rPr>
                                <w:b/>
                                <w:bCs/>
                                <w:color w:val="1A171B"/>
                                <w:spacing w:val="-6"/>
                              </w:rPr>
                              <w:t xml:space="preserve">Prentice Hall Gold Algebra 1 • </w:t>
                            </w:r>
                            <w:r w:rsidRPr="00601E13">
                              <w:rPr>
                                <w:color w:val="1A171B"/>
                                <w:spacing w:val="-6"/>
                              </w:rPr>
                              <w:t>Teaching Resources</w:t>
                            </w:r>
                          </w:p>
                          <w:p w14:paraId="3ACD0655" w14:textId="77777777" w:rsidR="00601E13" w:rsidRPr="00B23899" w:rsidRDefault="00601E13" w:rsidP="00AA1B84">
                            <w:pPr>
                              <w:shd w:val="clear" w:color="auto" w:fill="FFFFFF"/>
                              <w:spacing w:before="40"/>
                              <w:jc w:val="center"/>
                            </w:pPr>
                            <w:r w:rsidRPr="00B23899">
                              <w:rPr>
                                <w:color w:val="1A171B"/>
                                <w:sz w:val="14"/>
                                <w:szCs w:val="14"/>
                              </w:rPr>
                              <w:t>Copyright © by Pearson Education, Inc., or its affiliates. All Rights Reserved.</w:t>
                            </w:r>
                          </w:p>
                          <w:p w14:paraId="6678AC5D" w14:textId="77777777" w:rsidR="00601E13" w:rsidRPr="00900D35" w:rsidRDefault="00601E13" w:rsidP="00900D35">
                            <w:pPr>
                              <w:shd w:val="clear" w:color="auto" w:fill="FFFFFF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1A171B"/>
                                <w:sz w:val="22"/>
                                <w:szCs w:val="22"/>
                              </w:rPr>
                            </w:pPr>
                            <w:r w:rsidRPr="001253CD">
                              <w:rPr>
                                <w:b/>
                                <w:bCs/>
                                <w:color w:val="1A171B"/>
                                <w:sz w:val="22"/>
                                <w:szCs w:val="22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37EA96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80.45pt;margin-top:139.5pt;width:312.75pt;height:48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" stroked="f">
                <v:textbox>
                  <w:txbxContent>
                    <w:p w14:paraId="12AE10F3" w14:textId="77777777" w:rsidR="00601E13" w:rsidRPr="00601E13" w:rsidRDefault="00601E13" w:rsidP="00601E13">
                      <w:pPr>
                        <w:shd w:val="clear" w:color="auto" w:fill="FFFFFF"/>
                        <w:spacing w:before="40"/>
                        <w:jc w:val="center"/>
                        <w:rPr>
                          <w:color w:val="1A171B"/>
                          <w:spacing w:val="-6"/>
                          <w:sz w:val="14"/>
                          <w:szCs w:val="14"/>
                        </w:rPr>
                      </w:pPr>
                      <w:r w:rsidRPr="00601E13">
                        <w:rPr>
                          <w:b/>
                          <w:bCs/>
                          <w:color w:val="1A171B"/>
                          <w:spacing w:val="-6"/>
                        </w:rPr>
                        <w:t xml:space="preserve">Prentice Hall Gold Algebra 1 • </w:t>
                      </w:r>
                      <w:r w:rsidRPr="00601E13">
                        <w:rPr>
                          <w:color w:val="1A171B"/>
                          <w:spacing w:val="-6"/>
                        </w:rPr>
                        <w:t>Teaching Resources</w:t>
                      </w:r>
                    </w:p>
                    <w:p w14:paraId="3ACD0655" w14:textId="77777777" w:rsidR="00601E13" w:rsidRPr="00B23899" w:rsidRDefault="00601E13" w:rsidP="00AA1B84">
                      <w:pPr>
                        <w:shd w:val="clear" w:color="auto" w:fill="FFFFFF"/>
                        <w:spacing w:before="40"/>
                        <w:jc w:val="center"/>
                      </w:pPr>
                      <w:r w:rsidRPr="00B23899">
                        <w:rPr>
                          <w:color w:val="1A171B"/>
                          <w:sz w:val="14"/>
                          <w:szCs w:val="14"/>
                        </w:rPr>
                        <w:t>Copyright © by Pearson Education, Inc., or its affiliates. All Rights Reserved.</w:t>
                      </w:r>
                    </w:p>
                    <w:p w14:paraId="6678AC5D" w14:textId="77777777" w:rsidR="00601E13" w:rsidRPr="00900D35" w:rsidRDefault="00601E13" w:rsidP="00900D35">
                      <w:pPr>
                        <w:shd w:val="clear" w:color="auto" w:fill="FFFFFF"/>
                        <w:spacing w:before="120"/>
                        <w:jc w:val="center"/>
                        <w:rPr>
                          <w:b/>
                          <w:bCs/>
                          <w:color w:val="1A171B"/>
                          <w:sz w:val="22"/>
                          <w:szCs w:val="22"/>
                        </w:rPr>
                      </w:pPr>
                      <w:r w:rsidRPr="001253CD">
                        <w:rPr>
                          <w:b/>
                          <w:bCs/>
                          <w:color w:val="1A171B"/>
                          <w:sz w:val="22"/>
                          <w:szCs w:val="22"/>
                        </w:rPr>
                        <w:t>5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C6289" w:rsidRPr="00AA1B84">
        <w:rPr>
          <w:rFonts w:ascii="Times New Roman" w:hAnsi="Times New Roman" w:cs="Times New Roman"/>
          <w:color w:val="1A171B"/>
          <w:sz w:val="22"/>
          <w:szCs w:val="22"/>
        </w:rPr>
        <w:t>3</w:t>
      </w:r>
      <w:r w:rsidR="000C6289" w:rsidRPr="00AA1B84">
        <w:rPr>
          <w:rFonts w:ascii="Times New Roman" w:hAnsi="Times New Roman" w:cs="Times New Roman"/>
          <w:i/>
          <w:iCs/>
          <w:color w:val="1A171B"/>
          <w:sz w:val="22"/>
          <w:szCs w:val="22"/>
        </w:rPr>
        <w:t>x +</w:t>
      </w:r>
      <w:r w:rsidR="000C6289" w:rsidRPr="00AA1B84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="000C6289" w:rsidRPr="00AA1B84">
        <w:rPr>
          <w:rFonts w:ascii="Times New Roman" w:hAnsi="Times New Roman" w:cs="Times New Roman"/>
          <w:i/>
          <w:iCs/>
          <w:color w:val="1A171B"/>
          <w:sz w:val="22"/>
          <w:szCs w:val="22"/>
        </w:rPr>
        <w:t>y &gt;</w:t>
      </w:r>
      <w:r w:rsidR="000C6289" w:rsidRPr="00AA1B84">
        <w:rPr>
          <w:rFonts w:ascii="Times New Roman" w:hAnsi="Times New Roman" w:cs="Times New Roman"/>
          <w:color w:val="1A171B"/>
          <w:sz w:val="22"/>
          <w:szCs w:val="22"/>
        </w:rPr>
        <w:t xml:space="preserve"> 2</w:t>
      </w:r>
    </w:p>
    <w:sectPr w:rsidR="000C6289" w:rsidRPr="00601E13" w:rsidSect="00AA1B84">
      <w:type w:val="continuous"/>
      <w:pgSz w:w="11909" w:h="16834"/>
      <w:pgMar w:top="1059" w:right="1419" w:bottom="360" w:left="1652" w:header="720" w:footer="720" w:gutter="0"/>
      <w:cols w:num="2" w:space="720" w:equalWidth="0">
        <w:col w:w="1680" w:space="154"/>
        <w:col w:w="7004"/>
      </w:cols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5F5349"/>
    <w:multiLevelType w:val="hybridMultilevel"/>
    <w:tmpl w:val="C204C392"/>
    <w:lvl w:ilvl="0" w:tplc="E3CCCD3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2B46E9E"/>
    <w:multiLevelType w:val="singleLevel"/>
    <w:tmpl w:val="D214FBC0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">
    <w:nsid w:val="785648D5"/>
    <w:multiLevelType w:val="singleLevel"/>
    <w:tmpl w:val="7350679E"/>
    <w:lvl w:ilvl="0">
      <w:start w:val="5"/>
      <w:numFmt w:val="decimal"/>
      <w:lvlText w:val="%1."/>
      <w:lvlJc w:val="left"/>
      <w:pPr>
        <w:tabs>
          <w:tab w:val="num" w:pos="0"/>
        </w:tabs>
      </w:pPr>
      <w:rPr>
        <w:rFonts w:ascii="Arial" w:hAnsi="Arial" w:cs="Arial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2120"/>
    <w:rsid w:val="00042030"/>
    <w:rsid w:val="00064D87"/>
    <w:rsid w:val="000845D3"/>
    <w:rsid w:val="000C5DD1"/>
    <w:rsid w:val="000C6289"/>
    <w:rsid w:val="00110883"/>
    <w:rsid w:val="00112C70"/>
    <w:rsid w:val="001253CD"/>
    <w:rsid w:val="001710B5"/>
    <w:rsid w:val="0019443E"/>
    <w:rsid w:val="002534BF"/>
    <w:rsid w:val="00277AC9"/>
    <w:rsid w:val="002811D6"/>
    <w:rsid w:val="002A221B"/>
    <w:rsid w:val="002A6300"/>
    <w:rsid w:val="002C3648"/>
    <w:rsid w:val="0034503D"/>
    <w:rsid w:val="003F4853"/>
    <w:rsid w:val="00404401"/>
    <w:rsid w:val="00430B2A"/>
    <w:rsid w:val="00463EBC"/>
    <w:rsid w:val="00467CBA"/>
    <w:rsid w:val="004B7013"/>
    <w:rsid w:val="004C06B6"/>
    <w:rsid w:val="004D2AFD"/>
    <w:rsid w:val="004D5963"/>
    <w:rsid w:val="00516129"/>
    <w:rsid w:val="005B484E"/>
    <w:rsid w:val="005C35D6"/>
    <w:rsid w:val="005C4E2D"/>
    <w:rsid w:val="005C5C35"/>
    <w:rsid w:val="00601E13"/>
    <w:rsid w:val="006203A0"/>
    <w:rsid w:val="0065620C"/>
    <w:rsid w:val="00670ABB"/>
    <w:rsid w:val="006D4974"/>
    <w:rsid w:val="006D545E"/>
    <w:rsid w:val="0078169B"/>
    <w:rsid w:val="007C3CBE"/>
    <w:rsid w:val="00823896"/>
    <w:rsid w:val="00844F37"/>
    <w:rsid w:val="008658F8"/>
    <w:rsid w:val="008A0628"/>
    <w:rsid w:val="008B08D7"/>
    <w:rsid w:val="008C4C16"/>
    <w:rsid w:val="00900D35"/>
    <w:rsid w:val="00902F72"/>
    <w:rsid w:val="0092077E"/>
    <w:rsid w:val="00941045"/>
    <w:rsid w:val="00943683"/>
    <w:rsid w:val="009B6AD7"/>
    <w:rsid w:val="00A42120"/>
    <w:rsid w:val="00A567B2"/>
    <w:rsid w:val="00A73C35"/>
    <w:rsid w:val="00AA1B84"/>
    <w:rsid w:val="00B03099"/>
    <w:rsid w:val="00B059BE"/>
    <w:rsid w:val="00B109AE"/>
    <w:rsid w:val="00B13B2D"/>
    <w:rsid w:val="00B23899"/>
    <w:rsid w:val="00B57B66"/>
    <w:rsid w:val="00B82C72"/>
    <w:rsid w:val="00B9266D"/>
    <w:rsid w:val="00C2127D"/>
    <w:rsid w:val="00C620AF"/>
    <w:rsid w:val="00C65323"/>
    <w:rsid w:val="00C853DE"/>
    <w:rsid w:val="00C97EF9"/>
    <w:rsid w:val="00CC6E91"/>
    <w:rsid w:val="00D00648"/>
    <w:rsid w:val="00D32682"/>
    <w:rsid w:val="00DA2418"/>
    <w:rsid w:val="00DB0761"/>
    <w:rsid w:val="00DD06A7"/>
    <w:rsid w:val="00E032A1"/>
    <w:rsid w:val="00E0716B"/>
    <w:rsid w:val="00E9044A"/>
    <w:rsid w:val="00E9099A"/>
    <w:rsid w:val="00EC4343"/>
    <w:rsid w:val="00ED508D"/>
    <w:rsid w:val="00EF00E5"/>
    <w:rsid w:val="00F55C86"/>
    <w:rsid w:val="00F82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oNotEmbedSmartTags/>
  <w:decimalSymbol w:val="."/>
  <w:listSeparator w:val=","/>
  <w14:docId w14:val="28E185FF"/>
  <w14:defaultImageDpi w14:val="300"/>
  <w15:docId w15:val="{3694D21B-6612-415C-A9A2-7D61BD2DC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6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52_hsm11a1_te_0606tr.indd</vt:lpstr>
    </vt:vector>
  </TitlesOfParts>
  <Company>Macmillan India Limited</Company>
  <LinksUpToDate>false</LinksUpToDate>
  <CharactersWithSpaces>1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52_hsm11a1_te_0606tr.indd</dc:title>
  <dc:subject/>
  <dc:creator>laser</dc:creator>
  <cp:keywords/>
  <dc:description/>
  <cp:lastModifiedBy>Bakker, John D.</cp:lastModifiedBy>
  <cp:revision>3</cp:revision>
  <dcterms:created xsi:type="dcterms:W3CDTF">2016-02-09T15:09:00Z</dcterms:created>
  <dcterms:modified xsi:type="dcterms:W3CDTF">2016-02-09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